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A412B8" w14:textId="77777777" w:rsidR="008C1982" w:rsidRDefault="008C1982" w:rsidP="008C1982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  <w:rtl/>
        </w:rPr>
        <w:t>הטכניון - מכון טכנולוגי לישראל</w:t>
      </w:r>
    </w:p>
    <w:p w14:paraId="216EE05B" w14:textId="77777777" w:rsidR="008C1982" w:rsidRDefault="008C1982" w:rsidP="008C1982">
      <w:pPr>
        <w:jc w:val="center"/>
        <w:rPr>
          <w:rFonts w:ascii="Arial" w:hAnsi="Arial" w:cs="Arial"/>
          <w:b/>
          <w:bCs/>
          <w:sz w:val="28"/>
          <w:szCs w:val="28"/>
          <w:rtl/>
        </w:rPr>
      </w:pPr>
      <w:r>
        <w:rPr>
          <w:rFonts w:ascii="Arial" w:hAnsi="Arial" w:cs="Arial"/>
          <w:b/>
          <w:bCs/>
          <w:sz w:val="28"/>
          <w:szCs w:val="28"/>
          <w:rtl/>
        </w:rPr>
        <w:t>הפקולטה להנדסת חשמל</w:t>
      </w:r>
    </w:p>
    <w:p w14:paraId="35A1CFC9" w14:textId="77777777" w:rsidR="008C1982" w:rsidRDefault="008C1982" w:rsidP="008C1982">
      <w:pPr>
        <w:jc w:val="center"/>
        <w:rPr>
          <w:rFonts w:cs="Aharoni"/>
          <w:rtl/>
        </w:rPr>
      </w:pPr>
    </w:p>
    <w:p w14:paraId="1BAD2BDC" w14:textId="77777777" w:rsidR="008C1982" w:rsidRDefault="008C1982" w:rsidP="008C1982">
      <w:pPr>
        <w:jc w:val="center"/>
        <w:rPr>
          <w:rFonts w:cs="Aharoni"/>
          <w:sz w:val="48"/>
          <w:szCs w:val="48"/>
        </w:rPr>
      </w:pPr>
      <w:r w:rsidRPr="00C5505D">
        <w:rPr>
          <w:rFonts w:cs="Aharoni"/>
          <w:noProof/>
          <w:sz w:val="48"/>
          <w:szCs w:val="48"/>
        </w:rPr>
        <w:drawing>
          <wp:inline distT="0" distB="0" distL="0" distR="0" wp14:anchorId="4A202E92" wp14:editId="4FA77BE5">
            <wp:extent cx="1038225" cy="1181100"/>
            <wp:effectExtent l="0" t="0" r="9525" b="0"/>
            <wp:docPr id="7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86898" w14:textId="77777777" w:rsidR="008C1982" w:rsidRDefault="008C1982" w:rsidP="008C1982">
      <w:pPr>
        <w:jc w:val="center"/>
        <w:rPr>
          <w:rFonts w:cs="Aharoni"/>
          <w:sz w:val="48"/>
          <w:szCs w:val="48"/>
          <w:rtl/>
        </w:rPr>
      </w:pPr>
    </w:p>
    <w:p w14:paraId="6F51689B" w14:textId="77777777" w:rsidR="008C1982" w:rsidRDefault="008C1982" w:rsidP="008C1982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מעבדה </w:t>
      </w:r>
      <w:r>
        <w:rPr>
          <w:rFonts w:ascii="Arial" w:hAnsi="Arial" w:cs="Arial" w:hint="cs"/>
          <w:sz w:val="48"/>
          <w:szCs w:val="48"/>
          <w:rtl/>
        </w:rPr>
        <w:t xml:space="preserve"> 1  </w:t>
      </w:r>
    </w:p>
    <w:p w14:paraId="2126F6E6" w14:textId="77777777" w:rsidR="008C1982" w:rsidRDefault="008C1982" w:rsidP="008C1982">
      <w:pPr>
        <w:rPr>
          <w:rFonts w:ascii="Arial" w:hAnsi="Arial" w:cs="Arial"/>
          <w:sz w:val="48"/>
          <w:szCs w:val="48"/>
          <w:rtl/>
        </w:rPr>
      </w:pPr>
    </w:p>
    <w:p w14:paraId="6EDAA14E" w14:textId="77777777" w:rsidR="008C1982" w:rsidRDefault="008C1982" w:rsidP="008C1982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>מגברי שרת 1</w:t>
      </w:r>
      <w:r w:rsidRPr="007F7053">
        <w:rPr>
          <w:rFonts w:ascii="Arial" w:hAnsi="Arial" w:cs="Arial"/>
          <w:sz w:val="48"/>
          <w:szCs w:val="48"/>
          <w:rtl/>
        </w:rPr>
        <w:t xml:space="preserve"> </w:t>
      </w:r>
      <w:r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546B1FAD" w14:textId="77777777" w:rsidR="008C1982" w:rsidRDefault="008C1982" w:rsidP="008C1982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תדריך למעבדה </w:t>
      </w:r>
    </w:p>
    <w:p w14:paraId="2CAB10E2" w14:textId="77777777" w:rsidR="008C1982" w:rsidRDefault="008C1982" w:rsidP="008C1982">
      <w:pPr>
        <w:jc w:val="center"/>
        <w:rPr>
          <w:rFonts w:ascii="Arial" w:hAnsi="Arial" w:cs="Arial"/>
          <w:sz w:val="48"/>
          <w:szCs w:val="48"/>
          <w:rtl/>
        </w:rPr>
      </w:pPr>
    </w:p>
    <w:p w14:paraId="39B36A32" w14:textId="77777777" w:rsidR="00965E69" w:rsidRDefault="00BC3DA8" w:rsidP="00FE54EF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גרסה </w:t>
      </w:r>
      <w:r w:rsidR="00FE54EF">
        <w:rPr>
          <w:rFonts w:ascii="Arial" w:hAnsi="Arial" w:cs="Arial" w:hint="cs"/>
          <w:sz w:val="48"/>
          <w:szCs w:val="48"/>
          <w:rtl/>
        </w:rPr>
        <w:t>2.4</w:t>
      </w:r>
      <w:r w:rsidR="00DB7DF0">
        <w:rPr>
          <w:rFonts w:ascii="Arial" w:hAnsi="Arial" w:cs="Arial" w:hint="cs"/>
          <w:sz w:val="48"/>
          <w:szCs w:val="48"/>
          <w:rtl/>
        </w:rPr>
        <w:t>1</w:t>
      </w:r>
    </w:p>
    <w:p w14:paraId="32FDCD91" w14:textId="77777777" w:rsidR="008C1982" w:rsidRDefault="008C1982" w:rsidP="008C1982">
      <w:pPr>
        <w:jc w:val="center"/>
        <w:rPr>
          <w:rFonts w:ascii="Arial" w:hAnsi="Arial" w:cs="Arial"/>
          <w:sz w:val="48"/>
          <w:szCs w:val="48"/>
          <w:rtl/>
        </w:rPr>
      </w:pPr>
    </w:p>
    <w:p w14:paraId="4DC3FF81" w14:textId="38045EE3" w:rsidR="008C1982" w:rsidRDefault="005C487E" w:rsidP="0096642C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קיץ </w:t>
      </w:r>
      <w:r w:rsidR="00FE54EF">
        <w:rPr>
          <w:rFonts w:ascii="Arial" w:hAnsi="Arial" w:cs="Arial" w:hint="cs"/>
          <w:sz w:val="48"/>
          <w:szCs w:val="48"/>
          <w:rtl/>
        </w:rPr>
        <w:t>2018</w:t>
      </w:r>
    </w:p>
    <w:p w14:paraId="732DCACE" w14:textId="77777777" w:rsidR="008C1982" w:rsidRDefault="008C1982" w:rsidP="008C1982">
      <w:pPr>
        <w:jc w:val="center"/>
        <w:rPr>
          <w:rFonts w:ascii="Arial" w:hAnsi="Arial" w:cs="Arial"/>
          <w:sz w:val="48"/>
          <w:szCs w:val="48"/>
          <w:rtl/>
        </w:rPr>
      </w:pPr>
    </w:p>
    <w:p w14:paraId="3ECA43F6" w14:textId="77777777" w:rsidR="008C1982" w:rsidRPr="00C622A6" w:rsidRDefault="00164A70" w:rsidP="004B647C">
      <w:pPr>
        <w:jc w:val="center"/>
        <w:rPr>
          <w:rFonts w:ascii="Arial" w:hAnsi="Arial" w:cs="Arial"/>
          <w:sz w:val="40"/>
          <w:szCs w:val="40"/>
        </w:rPr>
      </w:pPr>
      <w:r>
        <w:rPr>
          <w:rFonts w:ascii="Arial" w:hAnsi="Arial" w:cs="Arial" w:hint="cs"/>
          <w:sz w:val="40"/>
          <w:szCs w:val="40"/>
          <w:rtl/>
        </w:rPr>
        <w:t>עדכנו</w:t>
      </w:r>
      <w:r w:rsidR="008C1982" w:rsidRPr="00C622A6">
        <w:rPr>
          <w:rFonts w:ascii="Arial" w:hAnsi="Arial" w:cs="Arial"/>
          <w:sz w:val="40"/>
          <w:szCs w:val="40"/>
          <w:rtl/>
        </w:rPr>
        <w:t xml:space="preserve">: </w:t>
      </w:r>
      <w:r w:rsidR="008C1982">
        <w:rPr>
          <w:rFonts w:ascii="Arial" w:hAnsi="Arial" w:cs="Arial" w:hint="cs"/>
          <w:sz w:val="40"/>
          <w:szCs w:val="40"/>
          <w:rtl/>
        </w:rPr>
        <w:t xml:space="preserve">אברהם קפלן, </w:t>
      </w:r>
      <w:r w:rsidR="008C1982" w:rsidRPr="00202DD6">
        <w:rPr>
          <w:rFonts w:ascii="Arial" w:hAnsi="Arial" w:cs="Arial" w:hint="eastAsia"/>
          <w:sz w:val="40"/>
          <w:szCs w:val="40"/>
          <w:rtl/>
        </w:rPr>
        <w:t>דודי</w:t>
      </w:r>
      <w:r w:rsidR="008C1982" w:rsidRPr="00202DD6">
        <w:rPr>
          <w:rFonts w:ascii="Arial" w:hAnsi="Arial" w:cs="Arial"/>
          <w:sz w:val="40"/>
          <w:szCs w:val="40"/>
          <w:rtl/>
        </w:rPr>
        <w:t xml:space="preserve"> </w:t>
      </w:r>
      <w:r w:rsidR="008C1982" w:rsidRPr="00202DD6">
        <w:rPr>
          <w:rFonts w:ascii="Arial" w:hAnsi="Arial" w:cs="Arial" w:hint="eastAsia"/>
          <w:sz w:val="40"/>
          <w:szCs w:val="40"/>
          <w:rtl/>
        </w:rPr>
        <w:t>בר</w:t>
      </w:r>
      <w:r w:rsidR="008C1982" w:rsidRPr="00202DD6">
        <w:rPr>
          <w:rFonts w:ascii="Arial" w:hAnsi="Arial" w:cs="Arial"/>
          <w:sz w:val="40"/>
          <w:szCs w:val="40"/>
          <w:rtl/>
        </w:rPr>
        <w:t>-און</w:t>
      </w:r>
      <w:r>
        <w:rPr>
          <w:rFonts w:ascii="Arial" w:hAnsi="Arial" w:cs="Arial" w:hint="cs"/>
          <w:sz w:val="40"/>
          <w:szCs w:val="40"/>
          <w:rtl/>
        </w:rPr>
        <w:t>, ליאת שורץ</w:t>
      </w:r>
    </w:p>
    <w:p w14:paraId="709E0968" w14:textId="77777777" w:rsidR="008C1982" w:rsidRDefault="008C1982" w:rsidP="008C1982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על פי חוברות של </w:t>
      </w:r>
      <w:r>
        <w:rPr>
          <w:rFonts w:ascii="Arial" w:hAnsi="Arial" w:cs="Arial"/>
          <w:sz w:val="48"/>
          <w:szCs w:val="48"/>
          <w:rtl/>
        </w:rPr>
        <w:t>י</w:t>
      </w:r>
      <w:r>
        <w:rPr>
          <w:rFonts w:ascii="Arial" w:hAnsi="Arial" w:cs="Arial" w:hint="cs"/>
          <w:sz w:val="48"/>
          <w:szCs w:val="48"/>
          <w:rtl/>
        </w:rPr>
        <w:t>.</w:t>
      </w:r>
      <w:r>
        <w:rPr>
          <w:rFonts w:ascii="Arial" w:hAnsi="Arial" w:cs="Arial"/>
          <w:sz w:val="48"/>
          <w:szCs w:val="48"/>
          <w:rtl/>
        </w:rPr>
        <w:t>לרון</w:t>
      </w:r>
      <w:r>
        <w:rPr>
          <w:rFonts w:ascii="Arial" w:hAnsi="Arial" w:cs="Arial" w:hint="cs"/>
          <w:sz w:val="48"/>
          <w:szCs w:val="48"/>
          <w:rtl/>
        </w:rPr>
        <w:t xml:space="preserve">  </w:t>
      </w:r>
    </w:p>
    <w:p w14:paraId="79DBE133" w14:textId="77777777" w:rsidR="008C1982" w:rsidRDefault="008C1982" w:rsidP="008C1982">
      <w:pPr>
        <w:pStyle w:val="Subheader"/>
        <w:jc w:val="center"/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16"/>
        <w:gridCol w:w="1529"/>
        <w:gridCol w:w="1943"/>
        <w:gridCol w:w="1908"/>
      </w:tblGrid>
      <w:tr w:rsidR="0083426B" w14:paraId="0D98A67D" w14:textId="77777777" w:rsidTr="00902291"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F6CD1" w14:textId="77777777" w:rsidR="0083426B" w:rsidRDefault="0083426B" w:rsidP="00902291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מועד 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E6943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ביצוע עד סעיף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91949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שם המדריך בפועל</w:t>
            </w: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4BFF94" w14:textId="77777777" w:rsidR="0083426B" w:rsidRDefault="0083426B" w:rsidP="00902291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תאריך</w:t>
            </w:r>
          </w:p>
        </w:tc>
      </w:tr>
      <w:tr w:rsidR="0083426B" w14:paraId="535D5AA5" w14:textId="77777777" w:rsidTr="00902291"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7B518" w14:textId="77777777" w:rsidR="0083426B" w:rsidRDefault="0083426B" w:rsidP="00902291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ביצוע הניסוי 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B2F96" w14:textId="77777777" w:rsidR="0083426B" w:rsidRDefault="0083426B" w:rsidP="00902291">
            <w:pPr>
              <w:rPr>
                <w:sz w:val="28"/>
                <w:szCs w:val="28"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D6D7B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DAEF2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</w:p>
        </w:tc>
      </w:tr>
      <w:tr w:rsidR="0083426B" w14:paraId="07324614" w14:textId="77777777" w:rsidTr="00902291"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6B58E3" w14:textId="77777777" w:rsidR="0083426B" w:rsidRDefault="0083426B" w:rsidP="00902291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השלמת חלקים חסרים  -1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3DDA5A" w14:textId="77777777" w:rsidR="0083426B" w:rsidRDefault="0083426B" w:rsidP="00902291">
            <w:pPr>
              <w:rPr>
                <w:sz w:val="28"/>
                <w:szCs w:val="28"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EE7907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5BC37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</w:p>
        </w:tc>
      </w:tr>
      <w:tr w:rsidR="0083426B" w14:paraId="6C76D48F" w14:textId="77777777" w:rsidTr="00902291"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7144E" w14:textId="77777777" w:rsidR="0083426B" w:rsidRDefault="0083426B" w:rsidP="00902291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השלמת חלקים חסרים  -2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2C02A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2DE34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34DA8" w14:textId="77777777" w:rsidR="0083426B" w:rsidRDefault="0083426B" w:rsidP="00902291">
            <w:pPr>
              <w:rPr>
                <w:sz w:val="28"/>
                <w:szCs w:val="28"/>
                <w:rtl/>
              </w:rPr>
            </w:pPr>
          </w:p>
        </w:tc>
      </w:tr>
    </w:tbl>
    <w:p w14:paraId="62FD9D79" w14:textId="77777777" w:rsidR="008C1982" w:rsidRDefault="008C1982" w:rsidP="008C1982">
      <w:pPr>
        <w:rPr>
          <w:rtl/>
        </w:rPr>
      </w:pPr>
    </w:p>
    <w:p w14:paraId="04A50F98" w14:textId="77777777" w:rsidR="008C1982" w:rsidRPr="00DB650D" w:rsidRDefault="008C1982" w:rsidP="008C1982">
      <w:pPr>
        <w:rPr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8C1982" w14:paraId="5CCC234E" w14:textId="77777777" w:rsidTr="00EB6C8B">
        <w:tc>
          <w:tcPr>
            <w:tcW w:w="1034" w:type="dxa"/>
          </w:tcPr>
          <w:p w14:paraId="4B53FAA8" w14:textId="77777777" w:rsidR="008C1982" w:rsidRDefault="008C1982" w:rsidP="00EB6C8B">
            <w:pPr>
              <w:jc w:val="center"/>
            </w:pPr>
            <w:r>
              <w:rPr>
                <w:rtl/>
              </w:rPr>
              <w:t>סטודנט</w:t>
            </w:r>
          </w:p>
        </w:tc>
        <w:tc>
          <w:tcPr>
            <w:tcW w:w="1440" w:type="dxa"/>
          </w:tcPr>
          <w:p w14:paraId="6FC3E0F6" w14:textId="77777777" w:rsidR="008C1982" w:rsidRDefault="008C1982" w:rsidP="00EB6C8B">
            <w:pPr>
              <w:jc w:val="center"/>
            </w:pPr>
            <w:r>
              <w:rPr>
                <w:rtl/>
              </w:rPr>
              <w:t>שם פרטי</w:t>
            </w:r>
          </w:p>
        </w:tc>
        <w:tc>
          <w:tcPr>
            <w:tcW w:w="1440" w:type="dxa"/>
          </w:tcPr>
          <w:p w14:paraId="489A26B7" w14:textId="77777777" w:rsidR="008C1982" w:rsidRDefault="008C1982" w:rsidP="00EB6C8B">
            <w:pPr>
              <w:jc w:val="center"/>
            </w:pPr>
            <w:r>
              <w:rPr>
                <w:rtl/>
              </w:rPr>
              <w:t>שם משפחה</w:t>
            </w:r>
          </w:p>
        </w:tc>
      </w:tr>
      <w:tr w:rsidR="008C1982" w14:paraId="10062572" w14:textId="77777777" w:rsidTr="00EB6C8B">
        <w:tc>
          <w:tcPr>
            <w:tcW w:w="1034" w:type="dxa"/>
          </w:tcPr>
          <w:p w14:paraId="1E734599" w14:textId="77777777" w:rsidR="008C1982" w:rsidRDefault="008C1982" w:rsidP="00EB6C8B">
            <w:pPr>
              <w:jc w:val="center"/>
            </w:pPr>
            <w:r>
              <w:rPr>
                <w:rtl/>
              </w:rPr>
              <w:t>1</w:t>
            </w:r>
          </w:p>
        </w:tc>
        <w:tc>
          <w:tcPr>
            <w:tcW w:w="1440" w:type="dxa"/>
          </w:tcPr>
          <w:p w14:paraId="4741C564" w14:textId="32672E9E" w:rsidR="008C1982" w:rsidRDefault="00951A4B" w:rsidP="00EB6C8B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ברק</w:t>
            </w:r>
          </w:p>
        </w:tc>
        <w:tc>
          <w:tcPr>
            <w:tcW w:w="1440" w:type="dxa"/>
          </w:tcPr>
          <w:p w14:paraId="413E59C1" w14:textId="5382A946" w:rsidR="008C1982" w:rsidRDefault="00951A4B" w:rsidP="00EB6C8B">
            <w:pPr>
              <w:jc w:val="center"/>
            </w:pPr>
            <w:r>
              <w:rPr>
                <w:rFonts w:hint="cs"/>
                <w:rtl/>
              </w:rPr>
              <w:t>זן</w:t>
            </w:r>
          </w:p>
        </w:tc>
      </w:tr>
      <w:tr w:rsidR="008C1982" w14:paraId="029E4390" w14:textId="77777777" w:rsidTr="00EB6C8B">
        <w:tc>
          <w:tcPr>
            <w:tcW w:w="1034" w:type="dxa"/>
          </w:tcPr>
          <w:p w14:paraId="56D74235" w14:textId="77777777" w:rsidR="008C1982" w:rsidRDefault="008C1982" w:rsidP="00EB6C8B">
            <w:pPr>
              <w:jc w:val="center"/>
            </w:pPr>
            <w:r>
              <w:rPr>
                <w:rtl/>
              </w:rPr>
              <w:t>2</w:t>
            </w:r>
          </w:p>
        </w:tc>
        <w:tc>
          <w:tcPr>
            <w:tcW w:w="1440" w:type="dxa"/>
          </w:tcPr>
          <w:p w14:paraId="1B13C326" w14:textId="0DA485D6" w:rsidR="008C1982" w:rsidRDefault="00951A4B" w:rsidP="00EB6C8B">
            <w:pPr>
              <w:jc w:val="center"/>
            </w:pPr>
            <w:r>
              <w:rPr>
                <w:rFonts w:hint="cs"/>
                <w:rtl/>
              </w:rPr>
              <w:t>בועז</w:t>
            </w:r>
          </w:p>
        </w:tc>
        <w:tc>
          <w:tcPr>
            <w:tcW w:w="1440" w:type="dxa"/>
          </w:tcPr>
          <w:p w14:paraId="60323EC0" w14:textId="6735D819" w:rsidR="008C1982" w:rsidRDefault="00951A4B" w:rsidP="00EB6C8B">
            <w:pPr>
              <w:jc w:val="center"/>
            </w:pPr>
            <w:r>
              <w:rPr>
                <w:rFonts w:hint="cs"/>
                <w:rtl/>
              </w:rPr>
              <w:t>טייטלר</w:t>
            </w:r>
          </w:p>
        </w:tc>
      </w:tr>
    </w:tbl>
    <w:p w14:paraId="0C92AFCD" w14:textId="77777777" w:rsidR="008C1982" w:rsidRDefault="008C1982" w:rsidP="008C1982">
      <w:pPr>
        <w:pStyle w:val="Subheader"/>
        <w:jc w:val="center"/>
        <w:rPr>
          <w:rtl/>
        </w:rPr>
      </w:pPr>
    </w:p>
    <w:p w14:paraId="726EFFB3" w14:textId="77777777" w:rsidR="008C1982" w:rsidRDefault="008C1982" w:rsidP="001E5A41">
      <w:pPr>
        <w:bidi w:val="0"/>
        <w:rPr>
          <w:b/>
          <w:bCs/>
          <w:sz w:val="28"/>
          <w:szCs w:val="28"/>
          <w:u w:val="single"/>
        </w:rPr>
      </w:pPr>
      <w:r>
        <w:rPr>
          <w:rtl/>
        </w:rPr>
        <w:br w:type="page"/>
      </w:r>
    </w:p>
    <w:p w14:paraId="275457A7" w14:textId="77777777" w:rsidR="008C1982" w:rsidRDefault="008C1982" w:rsidP="008C1982">
      <w:pPr>
        <w:pStyle w:val="Subheader"/>
        <w:jc w:val="center"/>
        <w:rPr>
          <w:rtl/>
        </w:rPr>
      </w:pPr>
      <w:r w:rsidRPr="00B1162D">
        <w:rPr>
          <w:rFonts w:hint="cs"/>
          <w:rtl/>
        </w:rPr>
        <w:lastRenderedPageBreak/>
        <w:t>תוכן עניינים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ניסוי מגברי שרת 1 </w:t>
      </w:r>
    </w:p>
    <w:p w14:paraId="69B35FEE" w14:textId="77777777" w:rsidR="008C1982" w:rsidRDefault="008C1982" w:rsidP="008C1982">
      <w:pPr>
        <w:pStyle w:val="Subheader"/>
        <w:jc w:val="center"/>
        <w:rPr>
          <w:rtl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lang w:bidi="he-IL"/>
        </w:rPr>
        <w:id w:val="-1541817451"/>
        <w:docPartObj>
          <w:docPartGallery w:val="Table of Contents"/>
          <w:docPartUnique/>
        </w:docPartObj>
      </w:sdtPr>
      <w:sdtEndPr>
        <w:rPr>
          <w:rtl/>
        </w:rPr>
      </w:sdtEndPr>
      <w:sdtContent>
        <w:p w14:paraId="21742B7E" w14:textId="77777777" w:rsidR="008C1982" w:rsidRDefault="008C1982" w:rsidP="008C1982">
          <w:pPr>
            <w:pStyle w:val="TOCHeading"/>
          </w:pPr>
          <w:r>
            <w:t>Contents</w:t>
          </w:r>
        </w:p>
        <w:p w14:paraId="172C0BA9" w14:textId="77777777" w:rsidR="00CA0ECE" w:rsidRDefault="00D644E3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 w:rsidR="008C1982">
            <w:instrText xml:space="preserve"> TOC \o "1-3" \h \z \u </w:instrText>
          </w:r>
          <w:r>
            <w:fldChar w:fldCharType="separate"/>
          </w:r>
          <w:hyperlink w:anchor="_Toc522741625" w:history="1">
            <w:r w:rsidR="00CA0ECE" w:rsidRPr="00F12C1D">
              <w:rPr>
                <w:rStyle w:val="Hyperlink"/>
                <w:noProof/>
                <w:rtl/>
              </w:rPr>
              <w:t>1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גבלת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זרם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ספקים</w:t>
            </w:r>
            <w:r w:rsidR="00CA0ECE" w:rsidRPr="00F12C1D">
              <w:rPr>
                <w:rStyle w:val="Hyperlink"/>
                <w:noProof/>
                <w:rtl/>
              </w:rPr>
              <w:t xml:space="preserve">,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שליפת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רכיב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25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3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FC802A7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26" w:history="1">
            <w:r w:rsidR="00CA0ECE" w:rsidRPr="00F12C1D">
              <w:rPr>
                <w:rStyle w:val="Hyperlink"/>
                <w:noProof/>
              </w:rPr>
              <w:t>1.1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ספקים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26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3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71A7340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27" w:history="1">
            <w:r w:rsidR="00CA0ECE" w:rsidRPr="00F12C1D">
              <w:rPr>
                <w:rStyle w:val="Hyperlink"/>
                <w:noProof/>
                <w:rtl/>
              </w:rPr>
              <w:t>1.2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חיווט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קווי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אספקה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למטריצה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27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3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CC402AB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28" w:history="1">
            <w:r w:rsidR="00CA0ECE" w:rsidRPr="00F12C1D">
              <w:rPr>
                <w:rStyle w:val="Hyperlink"/>
                <w:noProof/>
                <w:rtl/>
              </w:rPr>
              <w:t>1.3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תזכורת</w:t>
            </w:r>
            <w:r w:rsidR="00CA0ECE" w:rsidRPr="00F12C1D">
              <w:rPr>
                <w:rStyle w:val="Hyperlink"/>
                <w:noProof/>
                <w:rtl/>
              </w:rPr>
              <w:t xml:space="preserve"> -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שליפת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רכיב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במהלך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עבודה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28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3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6A7183D" w14:textId="77777777" w:rsidR="00CA0ECE" w:rsidRDefault="002D6EE8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29" w:history="1">
            <w:r w:rsidR="00CA0ECE" w:rsidRPr="00F12C1D">
              <w:rPr>
                <w:rStyle w:val="Hyperlink"/>
                <w:noProof/>
                <w:rtl/>
              </w:rPr>
              <w:t>2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גבר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ופך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ופע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29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4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359A5E3" w14:textId="77777777" w:rsidR="00CA0ECE" w:rsidRDefault="002D6EE8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0" w:history="1">
            <w:r w:rsidR="00CA0ECE" w:rsidRPr="00F12C1D">
              <w:rPr>
                <w:rStyle w:val="Hyperlink"/>
                <w:noProof/>
                <w:rtl/>
              </w:rPr>
              <w:t>3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גבר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ופך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ופע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ברוויה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0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6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13DEB7A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1" w:history="1">
            <w:r w:rsidR="00CA0ECE" w:rsidRPr="00F12C1D">
              <w:rPr>
                <w:rStyle w:val="Hyperlink"/>
                <w:noProof/>
              </w:rPr>
              <w:t>3.1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אדמה</w:t>
            </w:r>
            <w:r w:rsidR="00CA0ECE" w:rsidRPr="00F12C1D">
              <w:rPr>
                <w:rStyle w:val="Hyperlink"/>
                <w:noProof/>
                <w:rtl/>
              </w:rPr>
              <w:t xml:space="preserve"> "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וירטואלית</w:t>
            </w:r>
            <w:r w:rsidR="00CA0ECE" w:rsidRPr="00F12C1D">
              <w:rPr>
                <w:rStyle w:val="Hyperlink"/>
                <w:noProof/>
                <w:rtl/>
              </w:rPr>
              <w:t>"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1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6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F7F8475" w14:textId="77777777" w:rsidR="00CA0ECE" w:rsidRDefault="002D6EE8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2" w:history="1">
            <w:r w:rsidR="00CA0ECE" w:rsidRPr="00F12C1D">
              <w:rPr>
                <w:rStyle w:val="Hyperlink"/>
                <w:noProof/>
                <w:rtl/>
              </w:rPr>
              <w:t>4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גבר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שומר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ופע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2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7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094DE0" w14:textId="77777777" w:rsidR="00CA0ECE" w:rsidRDefault="002D6EE8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3" w:history="1">
            <w:r w:rsidR="00CA0ECE" w:rsidRPr="00F12C1D">
              <w:rPr>
                <w:rStyle w:val="Hyperlink"/>
                <w:noProof/>
                <w:rtl/>
              </w:rPr>
              <w:t>5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גבלה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של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גברי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שרת</w:t>
            </w:r>
            <w:r w:rsidR="00CA0ECE" w:rsidRPr="00F12C1D">
              <w:rPr>
                <w:rStyle w:val="Hyperlink"/>
                <w:noProof/>
                <w:rtl/>
              </w:rPr>
              <w:t xml:space="preserve">: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רוחב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סרט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3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8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1FD6E42" w14:textId="77777777" w:rsidR="00CA0ECE" w:rsidRDefault="002D6EE8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4" w:history="1">
            <w:r w:rsidR="00CA0ECE" w:rsidRPr="00F12C1D">
              <w:rPr>
                <w:rStyle w:val="Hyperlink"/>
                <w:noProof/>
                <w:rtl/>
              </w:rPr>
              <w:t>6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גבלות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נוספות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של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גברי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שרת</w:t>
            </w:r>
            <w:r w:rsidR="00CA0ECE" w:rsidRPr="00F12C1D">
              <w:rPr>
                <w:rStyle w:val="Hyperlink"/>
                <w:noProof/>
                <w:rtl/>
              </w:rPr>
              <w:t xml:space="preserve">:  </w:t>
            </w:r>
            <w:r w:rsidR="00CA0ECE" w:rsidRPr="00F12C1D">
              <w:rPr>
                <w:rStyle w:val="Hyperlink"/>
                <w:noProof/>
              </w:rPr>
              <w:t>Slew-Rate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4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9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27B9252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5" w:history="1">
            <w:r w:rsidR="00CA0ECE" w:rsidRPr="00F12C1D">
              <w:rPr>
                <w:rStyle w:val="Hyperlink"/>
                <w:noProof/>
              </w:rPr>
              <w:t>6.1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דידת</w:t>
            </w:r>
            <w:r w:rsidR="00CA0ECE" w:rsidRPr="00F12C1D">
              <w:rPr>
                <w:rStyle w:val="Hyperlink"/>
                <w:noProof/>
                <w:rtl/>
              </w:rPr>
              <w:t xml:space="preserve">   </w:t>
            </w:r>
            <w:r w:rsidR="00CA0ECE" w:rsidRPr="00F12C1D">
              <w:rPr>
                <w:rStyle w:val="Hyperlink"/>
                <w:noProof/>
              </w:rPr>
              <w:t>Slew-Rate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של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מגבר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5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9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9A9446A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6" w:history="1">
            <w:r w:rsidR="00CA0ECE" w:rsidRPr="00F12C1D">
              <w:rPr>
                <w:rStyle w:val="Hyperlink"/>
                <w:noProof/>
              </w:rPr>
              <w:t>6.2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תדר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גבוה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6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1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DB23AD9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7" w:history="1">
            <w:r w:rsidR="00CA0ECE" w:rsidRPr="00F12C1D">
              <w:rPr>
                <w:rStyle w:val="Hyperlink"/>
                <w:noProof/>
                <w:rtl/>
              </w:rPr>
              <w:t>6.3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טכנולוגיה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7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1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9887457" w14:textId="77777777" w:rsidR="00CA0ECE" w:rsidRDefault="002D6EE8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8" w:history="1">
            <w:r w:rsidR="00CA0ECE" w:rsidRPr="00F12C1D">
              <w:rPr>
                <w:rStyle w:val="Hyperlink"/>
                <w:noProof/>
                <w:rtl/>
              </w:rPr>
              <w:t>7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שפעת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גודל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נגדים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8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2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2E421D3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39" w:history="1">
            <w:r w:rsidR="00CA0ECE" w:rsidRPr="00F12C1D">
              <w:rPr>
                <w:rStyle w:val="Hyperlink"/>
                <w:noProof/>
                <w:rtl/>
              </w:rPr>
              <w:t>7.1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נגדים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קטנים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39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2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4F244A4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40" w:history="1">
            <w:r w:rsidR="00CA0ECE" w:rsidRPr="00F12C1D">
              <w:rPr>
                <w:rStyle w:val="Hyperlink"/>
                <w:noProof/>
                <w:rtl/>
              </w:rPr>
              <w:t>7.2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נגדים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גדולים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וזרמי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כניסה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40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3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D4008C4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41" w:history="1">
            <w:r w:rsidR="00CA0ECE" w:rsidRPr="00F12C1D">
              <w:rPr>
                <w:rStyle w:val="Hyperlink"/>
                <w:noProof/>
                <w:rtl/>
              </w:rPr>
              <w:t>7.3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סיכום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41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4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C9D3915" w14:textId="77777777" w:rsidR="00CA0ECE" w:rsidRDefault="002D6EE8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42" w:history="1">
            <w:r w:rsidR="00CA0ECE" w:rsidRPr="00F12C1D">
              <w:rPr>
                <w:rStyle w:val="Hyperlink"/>
                <w:noProof/>
                <w:rtl/>
              </w:rPr>
              <w:t>8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תיקוני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noProof/>
              </w:rPr>
              <w:t>OFFSET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42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5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6A3CF25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43" w:history="1">
            <w:r w:rsidR="00CA0ECE" w:rsidRPr="00F12C1D">
              <w:rPr>
                <w:rStyle w:val="Hyperlink"/>
                <w:noProof/>
                <w:rtl/>
              </w:rPr>
              <w:t>8.1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טכנולוגיה</w:t>
            </w:r>
            <w:r w:rsidR="00CA0ECE" w:rsidRPr="00F12C1D">
              <w:rPr>
                <w:rStyle w:val="Hyperlink"/>
                <w:noProof/>
                <w:rtl/>
              </w:rPr>
              <w:t xml:space="preserve">: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מגבר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השרת</w:t>
            </w:r>
            <w:r w:rsidR="00CA0ECE" w:rsidRPr="00F12C1D">
              <w:rPr>
                <w:rStyle w:val="Hyperlink"/>
                <w:noProof/>
                <w:rtl/>
              </w:rPr>
              <w:t xml:space="preserve"> </w:t>
            </w:r>
            <w:r w:rsidR="00CA0ECE" w:rsidRPr="00F12C1D">
              <w:rPr>
                <w:rStyle w:val="Hyperlink"/>
                <w:noProof/>
              </w:rPr>
              <w:t>LF411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43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5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54E834D" w14:textId="77777777" w:rsidR="00CA0ECE" w:rsidRDefault="002D6EE8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741644" w:history="1">
            <w:r w:rsidR="00CA0ECE" w:rsidRPr="00F12C1D">
              <w:rPr>
                <w:rStyle w:val="Hyperlink"/>
                <w:noProof/>
                <w:rtl/>
              </w:rPr>
              <w:t>8.2</w:t>
            </w:r>
            <w:r w:rsidR="00CA0EC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CA0ECE" w:rsidRPr="00F12C1D">
              <w:rPr>
                <w:rStyle w:val="Hyperlink"/>
                <w:rFonts w:hint="eastAsia"/>
                <w:noProof/>
                <w:rtl/>
              </w:rPr>
              <w:t>סיכום</w:t>
            </w:r>
            <w:r w:rsidR="00CA0ECE">
              <w:rPr>
                <w:noProof/>
                <w:webHidden/>
                <w:rtl/>
              </w:rPr>
              <w:tab/>
            </w:r>
            <w:r w:rsidR="00CA0ECE">
              <w:rPr>
                <w:rStyle w:val="Hyperlink"/>
                <w:noProof/>
                <w:rtl/>
              </w:rPr>
              <w:fldChar w:fldCharType="begin"/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noProof/>
                <w:webHidden/>
              </w:rPr>
              <w:instrText>PAGEREF</w:instrText>
            </w:r>
            <w:r w:rsidR="00CA0ECE">
              <w:rPr>
                <w:noProof/>
                <w:webHidden/>
                <w:rtl/>
              </w:rPr>
              <w:instrText xml:space="preserve"> _</w:instrText>
            </w:r>
            <w:r w:rsidR="00CA0ECE">
              <w:rPr>
                <w:noProof/>
                <w:webHidden/>
              </w:rPr>
              <w:instrText>Toc522741644 \h</w:instrText>
            </w:r>
            <w:r w:rsidR="00CA0ECE">
              <w:rPr>
                <w:noProof/>
                <w:webHidden/>
                <w:rtl/>
              </w:rPr>
              <w:instrText xml:space="preserve"> </w:instrText>
            </w:r>
            <w:r w:rsidR="00CA0ECE">
              <w:rPr>
                <w:rStyle w:val="Hyperlink"/>
                <w:noProof/>
                <w:rtl/>
              </w:rPr>
            </w:r>
            <w:r w:rsidR="00CA0ECE">
              <w:rPr>
                <w:rStyle w:val="Hyperlink"/>
                <w:noProof/>
                <w:rtl/>
              </w:rPr>
              <w:fldChar w:fldCharType="separate"/>
            </w:r>
            <w:r w:rsidR="00CA0ECE">
              <w:rPr>
                <w:noProof/>
                <w:webHidden/>
                <w:rtl/>
              </w:rPr>
              <w:t>15</w:t>
            </w:r>
            <w:r w:rsidR="00CA0EC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A319175" w14:textId="77777777" w:rsidR="008C1982" w:rsidRDefault="00D644E3" w:rsidP="008C1982">
          <w:r>
            <w:rPr>
              <w:b/>
              <w:bCs/>
              <w:noProof/>
            </w:rPr>
            <w:fldChar w:fldCharType="end"/>
          </w:r>
        </w:p>
      </w:sdtContent>
    </w:sdt>
    <w:p w14:paraId="3AA6255F" w14:textId="77777777" w:rsidR="008C1982" w:rsidRPr="002A346C" w:rsidRDefault="008C1982" w:rsidP="008C1982">
      <w:pPr>
        <w:pStyle w:val="Subheader2"/>
        <w:rPr>
          <w:rtl/>
        </w:rPr>
      </w:pPr>
      <w:r w:rsidRPr="002A346C">
        <w:rPr>
          <w:rFonts w:hint="cs"/>
          <w:rtl/>
        </w:rPr>
        <w:t>הנחיות</w:t>
      </w:r>
    </w:p>
    <w:p w14:paraId="12F48E9F" w14:textId="77777777" w:rsidR="008C1982" w:rsidRDefault="008C1982" w:rsidP="008C1982">
      <w:pPr>
        <w:numPr>
          <w:ilvl w:val="0"/>
          <w:numId w:val="2"/>
        </w:numPr>
      </w:pPr>
      <w:r>
        <w:rPr>
          <w:rFonts w:hint="cs"/>
          <w:rtl/>
        </w:rPr>
        <w:t xml:space="preserve">קובץ  זה הוא גם  התבנית לדוח המסכם, </w:t>
      </w:r>
      <w:r w:rsidR="00965E69">
        <w:rPr>
          <w:rFonts w:hint="cs"/>
          <w:rtl/>
        </w:rPr>
        <w:t xml:space="preserve">בסוף המעבדה </w:t>
      </w:r>
      <w:r>
        <w:rPr>
          <w:rFonts w:hint="cs"/>
          <w:rtl/>
        </w:rPr>
        <w:t>יש לשמור ב</w:t>
      </w:r>
      <w:r>
        <w:t xml:space="preserve"> PDF </w:t>
      </w:r>
      <w:r>
        <w:rPr>
          <w:rFonts w:hint="cs"/>
          <w:rtl/>
        </w:rPr>
        <w:t>ולהגיש במודל</w:t>
      </w:r>
    </w:p>
    <w:p w14:paraId="4B102CD2" w14:textId="77777777" w:rsidR="008C1982" w:rsidRDefault="008C1982" w:rsidP="008C1982">
      <w:pPr>
        <w:pStyle w:val="Subheader1"/>
        <w:rPr>
          <w:rtl/>
        </w:rPr>
      </w:pPr>
    </w:p>
    <w:p w14:paraId="469463EF" w14:textId="77777777" w:rsidR="008C1982" w:rsidRDefault="008C1982" w:rsidP="008C1982">
      <w:pPr>
        <w:pStyle w:val="Subheader"/>
        <w:rPr>
          <w:rtl/>
        </w:rPr>
      </w:pPr>
      <w:r w:rsidRPr="00B0248A">
        <w:rPr>
          <w:rFonts w:hint="cs"/>
          <w:rtl/>
        </w:rPr>
        <w:t xml:space="preserve">מטרות הניסוי:  </w:t>
      </w:r>
    </w:p>
    <w:p w14:paraId="45CA9407" w14:textId="77777777" w:rsidR="008C1982" w:rsidRDefault="008C1982" w:rsidP="008C1982">
      <w:pPr>
        <w:numPr>
          <w:ilvl w:val="0"/>
          <w:numId w:val="3"/>
        </w:numPr>
      </w:pPr>
      <w:r w:rsidRPr="00B0248A">
        <w:rPr>
          <w:rFonts w:hint="cs"/>
          <w:rtl/>
        </w:rPr>
        <w:t>בניית מעגלים בסיסיים עם מגברי שרת.</w:t>
      </w:r>
    </w:p>
    <w:p w14:paraId="079D9FF9" w14:textId="77777777" w:rsidR="00BA0A68" w:rsidRPr="00B0248A" w:rsidRDefault="00BA0A68" w:rsidP="008C1982">
      <w:pPr>
        <w:numPr>
          <w:ilvl w:val="0"/>
          <w:numId w:val="3"/>
        </w:numPr>
        <w:rPr>
          <w:rtl/>
        </w:rPr>
      </w:pPr>
      <w:r>
        <w:rPr>
          <w:rFonts w:hint="cs"/>
          <w:rtl/>
        </w:rPr>
        <w:t>מגבלות של מגברי שרת.</w:t>
      </w:r>
    </w:p>
    <w:p w14:paraId="450EB540" w14:textId="77777777" w:rsidR="008C1982" w:rsidRPr="00B0248A" w:rsidRDefault="008C1982" w:rsidP="00202DD6">
      <w:pPr>
        <w:numPr>
          <w:ilvl w:val="0"/>
          <w:numId w:val="3"/>
        </w:numPr>
        <w:rPr>
          <w:rtl/>
        </w:rPr>
      </w:pPr>
      <w:r w:rsidRPr="00B0248A">
        <w:rPr>
          <w:rFonts w:hint="cs"/>
          <w:rtl/>
        </w:rPr>
        <w:t xml:space="preserve">בחינת </w:t>
      </w:r>
      <w:r w:rsidR="00965E69">
        <w:rPr>
          <w:rFonts w:hint="cs"/>
          <w:rtl/>
        </w:rPr>
        <w:t>ה</w:t>
      </w:r>
      <w:r w:rsidRPr="00B0248A">
        <w:rPr>
          <w:rFonts w:hint="cs"/>
          <w:rtl/>
        </w:rPr>
        <w:t>השפע</w:t>
      </w:r>
      <w:r w:rsidR="00965E69">
        <w:rPr>
          <w:rFonts w:hint="cs"/>
          <w:rtl/>
        </w:rPr>
        <w:t>ה של</w:t>
      </w:r>
      <w:r w:rsidRPr="00B0248A">
        <w:rPr>
          <w:rFonts w:hint="cs"/>
          <w:rtl/>
        </w:rPr>
        <w:t xml:space="preserve"> בחירת רכיבים חיצוניים על ביצועי המעגלים.</w:t>
      </w:r>
    </w:p>
    <w:p w14:paraId="604C2F04" w14:textId="77777777" w:rsidR="008C1982" w:rsidRDefault="008C1982" w:rsidP="008C1982">
      <w:pPr>
        <w:rPr>
          <w:highlight w:val="red"/>
          <w:rtl/>
        </w:rPr>
      </w:pPr>
    </w:p>
    <w:p w14:paraId="65B49354" w14:textId="77777777" w:rsidR="008C1982" w:rsidRPr="00B0248A" w:rsidRDefault="008C1982" w:rsidP="008C1982">
      <w:pPr>
        <w:pStyle w:val="Subheader"/>
        <w:rPr>
          <w:rtl/>
        </w:rPr>
      </w:pPr>
      <w:r w:rsidRPr="00B0248A">
        <w:rPr>
          <w:rFonts w:hint="cs"/>
          <w:rtl/>
        </w:rPr>
        <w:t>הוראות כלליות:</w:t>
      </w:r>
    </w:p>
    <w:p w14:paraId="5B84E66A" w14:textId="77777777" w:rsidR="008C1982" w:rsidRPr="00B0248A" w:rsidRDefault="008C1982" w:rsidP="008C1982">
      <w:pPr>
        <w:rPr>
          <w:rtl/>
        </w:rPr>
      </w:pPr>
      <w:r w:rsidRPr="00B0248A">
        <w:rPr>
          <w:rFonts w:hint="cs"/>
          <w:rtl/>
        </w:rPr>
        <w:t>בחיבור המעגל יש להקפיד על הפעלת מתחי אספקה ואח"כ חיבור אות המבוא. בעת ניתוק יש לכבות</w:t>
      </w:r>
      <w:r>
        <w:rPr>
          <w:rFonts w:hint="cs"/>
          <w:rtl/>
        </w:rPr>
        <w:t xml:space="preserve"> </w:t>
      </w:r>
      <w:r w:rsidRPr="00B0248A">
        <w:rPr>
          <w:rFonts w:hint="cs"/>
          <w:rtl/>
        </w:rPr>
        <w:t>תחילה את אות המבוא ורק אח"כ לכבות את מתחי האספקה.</w:t>
      </w:r>
    </w:p>
    <w:p w14:paraId="148855BD" w14:textId="77777777" w:rsidR="008C1982" w:rsidRPr="00B0248A" w:rsidRDefault="008C1982" w:rsidP="008C1982">
      <w:pPr>
        <w:rPr>
          <w:rtl/>
        </w:rPr>
      </w:pPr>
    </w:p>
    <w:p w14:paraId="4D4DF659" w14:textId="47AFBB9A" w:rsidR="008C1982" w:rsidRPr="00AA2240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AA2240">
        <w:rPr>
          <w:rFonts w:hint="cs"/>
          <w:b/>
          <w:bCs/>
          <w:i/>
          <w:iCs/>
          <w:rtl/>
        </w:rPr>
        <w:t xml:space="preserve">רשום את השעה בה </w:t>
      </w:r>
      <w:r>
        <w:rPr>
          <w:rFonts w:hint="cs"/>
          <w:b/>
          <w:bCs/>
          <w:i/>
          <w:iCs/>
          <w:rtl/>
        </w:rPr>
        <w:t>התחלת את המעבדה</w:t>
      </w:r>
      <w:r w:rsidRPr="00AA2240">
        <w:rPr>
          <w:rFonts w:hint="cs"/>
          <w:b/>
          <w:bCs/>
          <w:i/>
          <w:iCs/>
          <w:rtl/>
        </w:rPr>
        <w:t>:</w:t>
      </w:r>
      <w:r w:rsidRPr="00110586">
        <w:rPr>
          <w:rFonts w:hint="cs"/>
          <w:b/>
          <w:bCs/>
          <w:i/>
          <w:iCs/>
          <w:rtl/>
        </w:rPr>
        <w:t xml:space="preserve"> </w:t>
      </w:r>
      <w:r w:rsidRPr="00110586">
        <w:rPr>
          <w:b/>
          <w:bCs/>
          <w:i/>
          <w:iCs/>
          <w:rtl/>
        </w:rPr>
        <w:t xml:space="preserve"> </w:t>
      </w:r>
      <w:r w:rsidR="00F2611A">
        <w:rPr>
          <w:rFonts w:hint="cs"/>
          <w:b/>
          <w:bCs/>
          <w:i/>
          <w:iCs/>
          <w:rtl/>
        </w:rPr>
        <w:t>14:45</w:t>
      </w:r>
      <w:r w:rsidR="002D6EE8">
        <w:rPr>
          <w:rFonts w:hint="cs"/>
          <w:b/>
          <w:bCs/>
          <w:i/>
          <w:iCs/>
          <w:rtl/>
        </w:rPr>
        <w:t xml:space="preserve"> </w:t>
      </w:r>
    </w:p>
    <w:p w14:paraId="42F08122" w14:textId="77777777" w:rsidR="008C1982" w:rsidRDefault="008C1982" w:rsidP="008C1982">
      <w:pPr>
        <w:rPr>
          <w:rFonts w:cs="David"/>
          <w:rtl/>
        </w:rPr>
      </w:pPr>
    </w:p>
    <w:p w14:paraId="1F96D629" w14:textId="77777777" w:rsidR="001E5A41" w:rsidRDefault="001E5A41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  <w:bookmarkStart w:id="0" w:name="_Toc413592480"/>
      <w:r>
        <w:rPr>
          <w:rtl/>
        </w:rPr>
        <w:br w:type="page"/>
      </w:r>
    </w:p>
    <w:p w14:paraId="78A2B071" w14:textId="77777777" w:rsidR="008C1982" w:rsidRDefault="008C1982" w:rsidP="008C1982">
      <w:pPr>
        <w:pStyle w:val="Heading1"/>
        <w:rPr>
          <w:rtl/>
        </w:rPr>
      </w:pPr>
      <w:bookmarkStart w:id="1" w:name="_Toc522741625"/>
      <w:r>
        <w:rPr>
          <w:rFonts w:hint="cs"/>
          <w:rtl/>
        </w:rPr>
        <w:lastRenderedPageBreak/>
        <w:t>הגבלת זרם הספקים</w:t>
      </w:r>
      <w:bookmarkEnd w:id="0"/>
      <w:r>
        <w:rPr>
          <w:rFonts w:hint="cs"/>
          <w:rtl/>
        </w:rPr>
        <w:t>, שליפת רכיב</w:t>
      </w:r>
      <w:bookmarkEnd w:id="1"/>
    </w:p>
    <w:p w14:paraId="1457DF2E" w14:textId="77777777" w:rsidR="001E322B" w:rsidRDefault="0096642C" w:rsidP="00032125">
      <w:pPr>
        <w:pStyle w:val="Heading2"/>
      </w:pPr>
      <w:bookmarkStart w:id="2" w:name="_Toc522741626"/>
      <w:r>
        <w:rPr>
          <w:rFonts w:hint="cs"/>
          <w:rtl/>
        </w:rPr>
        <w:t>ספקים</w:t>
      </w:r>
      <w:bookmarkEnd w:id="2"/>
    </w:p>
    <w:p w14:paraId="0A19B291" w14:textId="77777777" w:rsidR="008C1982" w:rsidRDefault="008C1982" w:rsidP="008C1982">
      <w:pPr>
        <w:rPr>
          <w:rtl/>
        </w:rPr>
      </w:pPr>
    </w:p>
    <w:p w14:paraId="16E429C3" w14:textId="77777777" w:rsidR="008C1982" w:rsidRDefault="008C1982" w:rsidP="008C1982">
      <w:pPr>
        <w:rPr>
          <w:rtl/>
        </w:rPr>
      </w:pPr>
      <w:r>
        <w:rPr>
          <w:rFonts w:hint="cs"/>
          <w:rtl/>
        </w:rPr>
        <w:t>כוון את המתח והגבל את הזרם המכסימלי של שלושת הספקים:</w:t>
      </w:r>
      <w:r w:rsidR="00164A70">
        <w:rPr>
          <w:rFonts w:hint="cs"/>
          <w:rtl/>
        </w:rPr>
        <w:t xml:space="preserve"> ל-</w:t>
      </w:r>
      <w:r>
        <w:rPr>
          <w:rFonts w:hint="cs"/>
          <w:rtl/>
        </w:rPr>
        <w:t xml:space="preserve"> </w:t>
      </w:r>
      <w:r>
        <w:t>6V ,+15V ,-15V</w:t>
      </w:r>
      <w:r>
        <w:rPr>
          <w:rFonts w:hint="cs"/>
          <w:rtl/>
        </w:rPr>
        <w:t xml:space="preserve">, </w:t>
      </w:r>
      <w:r w:rsidR="00164A70">
        <w:rPr>
          <w:rFonts w:hint="cs"/>
          <w:rtl/>
        </w:rPr>
        <w:t>ו</w:t>
      </w:r>
      <w:r>
        <w:rPr>
          <w:rFonts w:hint="cs"/>
          <w:rtl/>
        </w:rPr>
        <w:t xml:space="preserve">ל- </w:t>
      </w:r>
      <w:r>
        <w:t>.100mA</w:t>
      </w:r>
    </w:p>
    <w:p w14:paraId="4A22E373" w14:textId="77777777" w:rsidR="008C1982" w:rsidRDefault="008C1982" w:rsidP="00202DD6">
      <w:r>
        <w:rPr>
          <w:rFonts w:hint="cs"/>
          <w:b/>
          <w:bCs/>
          <w:u w:val="single"/>
          <w:rtl/>
        </w:rPr>
        <w:t>לאחר</w:t>
      </w:r>
      <w:r>
        <w:rPr>
          <w:rFonts w:hint="cs"/>
          <w:rtl/>
        </w:rPr>
        <w:t xml:space="preserve"> </w:t>
      </w:r>
      <w:r w:rsidR="00965E69">
        <w:rPr>
          <w:rFonts w:hint="cs"/>
          <w:rtl/>
        </w:rPr>
        <w:t>שסיימת לכוון</w:t>
      </w:r>
      <w:r>
        <w:rPr>
          <w:rFonts w:hint="cs"/>
          <w:rtl/>
        </w:rPr>
        <w:t xml:space="preserve">, סמן </w:t>
      </w:r>
      <w:r>
        <w:rPr>
          <w:b/>
          <w:bCs/>
        </w:rPr>
        <w:t>V</w:t>
      </w:r>
      <w:r>
        <w:rPr>
          <w:rFonts w:hint="cs"/>
          <w:rtl/>
        </w:rPr>
        <w:t xml:space="preserve"> עבור כל אחד מהספקים.</w:t>
      </w:r>
    </w:p>
    <w:p w14:paraId="377C82CD" w14:textId="77777777" w:rsidR="008C1982" w:rsidRDefault="008C1982" w:rsidP="008C1982">
      <w:pPr>
        <w:rPr>
          <w:rtl/>
        </w:rPr>
      </w:pPr>
    </w:p>
    <w:p w14:paraId="3EB2CC03" w14:textId="77777777" w:rsidR="0096642C" w:rsidRDefault="004C450C" w:rsidP="0096642C">
      <w:pPr>
        <w:pStyle w:val="ListParagraph"/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748D1DC" wp14:editId="3066A661">
                <wp:simplePos x="0" y="0"/>
                <wp:positionH relativeFrom="column">
                  <wp:posOffset>1858645</wp:posOffset>
                </wp:positionH>
                <wp:positionV relativeFrom="paragraph">
                  <wp:posOffset>59690</wp:posOffset>
                </wp:positionV>
                <wp:extent cx="144780" cy="131445"/>
                <wp:effectExtent l="10795" t="8255" r="6350" b="12700"/>
                <wp:wrapNone/>
                <wp:docPr id="21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" cy="131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C555F1" w14:textId="77777777" w:rsidR="002D6EE8" w:rsidRDefault="002D6EE8" w:rsidP="00F36F41"/>
                          <w:p w14:paraId="447EA79D" w14:textId="77777777" w:rsidR="002D6EE8" w:rsidRDefault="002D6EE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48D1DC" id="_x0000_t202" coordsize="21600,21600" o:spt="202" path="m,l,21600r21600,l21600,xe">
                <v:stroke joinstyle="miter"/>
                <v:path gradientshapeok="t" o:connecttype="rect"/>
              </v:shapetype>
              <v:shape id="Text Box 124" o:spid="_x0000_s1026" type="#_x0000_t202" style="position:absolute;left:0;text-align:left;margin-left:146.35pt;margin-top:4.7pt;width:11.4pt;height:10.3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">
                <v:textbox inset="0,0,0,0">
                  <w:txbxContent>
                    <w:p w14:paraId="03C555F1" w14:textId="77777777" w:rsidR="002D6EE8" w:rsidRDefault="002D6EE8" w:rsidP="00F36F41"/>
                    <w:p w14:paraId="447EA79D" w14:textId="77777777" w:rsidR="002D6EE8" w:rsidRDefault="002D6EE8"/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6FC8F13" wp14:editId="6D09B173">
                <wp:simplePos x="0" y="0"/>
                <wp:positionH relativeFrom="column">
                  <wp:posOffset>1858645</wp:posOffset>
                </wp:positionH>
                <wp:positionV relativeFrom="paragraph">
                  <wp:posOffset>257810</wp:posOffset>
                </wp:positionV>
                <wp:extent cx="144780" cy="131445"/>
                <wp:effectExtent l="10795" t="6350" r="6350" b="5080"/>
                <wp:wrapNone/>
                <wp:docPr id="20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" cy="131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BB0091" w14:textId="77777777" w:rsidR="002D6EE8" w:rsidRDefault="002D6EE8" w:rsidP="00F36F4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C8F13" id="Text Box 127" o:spid="_x0000_s1027" type="#_x0000_t202" style="position:absolute;left:0;text-align:left;margin-left:146.35pt;margin-top:20.3pt;width:11.4pt;height:10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">
                <v:textbox inset="0,0,0,0">
                  <w:txbxContent>
                    <w:p w14:paraId="3CBB0091" w14:textId="77777777" w:rsidR="002D6EE8" w:rsidRDefault="002D6EE8" w:rsidP="00F36F41"/>
                  </w:txbxContent>
                </v:textbox>
              </v:shape>
            </w:pict>
          </mc:Fallback>
        </mc:AlternateContent>
      </w:r>
      <w:r w:rsidR="0096642C" w:rsidRPr="0096642C">
        <w:rPr>
          <w:rFonts w:asciiTheme="majorBidi" w:hAnsiTheme="majorBidi" w:cstheme="majorBidi" w:hint="cs"/>
          <w:rtl/>
        </w:rPr>
        <w:t xml:space="preserve">כוון ספק </w:t>
      </w:r>
      <w:r w:rsidR="0096642C" w:rsidRPr="0096642C">
        <w:rPr>
          <w:rFonts w:asciiTheme="majorBidi" w:hAnsiTheme="majorBidi" w:cstheme="majorBidi"/>
        </w:rPr>
        <w:t xml:space="preserve">+6V </w:t>
      </w:r>
      <w:r w:rsidR="0096642C" w:rsidRPr="0096642C">
        <w:rPr>
          <w:rFonts w:asciiTheme="majorBidi" w:hAnsiTheme="majorBidi" w:cstheme="majorBidi" w:hint="cs"/>
          <w:rtl/>
        </w:rPr>
        <w:t xml:space="preserve"> למתח </w:t>
      </w:r>
      <w:r w:rsidR="0096642C" w:rsidRPr="0096642C">
        <w:rPr>
          <w:rFonts w:asciiTheme="majorBidi" w:hAnsiTheme="majorBidi" w:cstheme="majorBidi"/>
        </w:rPr>
        <w:t>6</w:t>
      </w:r>
      <w:r w:rsidR="0096642C" w:rsidRPr="0096642C">
        <w:rPr>
          <w:rFonts w:asciiTheme="majorBidi" w:hAnsiTheme="majorBidi" w:cstheme="majorBidi" w:hint="cs"/>
        </w:rPr>
        <w:t xml:space="preserve">V </w:t>
      </w:r>
      <w:r w:rsidR="0096642C" w:rsidRPr="0096642C">
        <w:rPr>
          <w:rFonts w:asciiTheme="majorBidi" w:hAnsiTheme="majorBidi" w:cstheme="majorBidi" w:hint="cs"/>
          <w:rtl/>
        </w:rPr>
        <w:t xml:space="preserve"> </w:t>
      </w:r>
      <w:r w:rsidR="001E5A41">
        <w:rPr>
          <w:rFonts w:asciiTheme="majorBidi" w:hAnsiTheme="majorBidi" w:cstheme="majorBidi" w:hint="cs"/>
          <w:rtl/>
        </w:rPr>
        <w:t xml:space="preserve">    </w:t>
      </w:r>
      <w:r w:rsidR="0096642C" w:rsidRPr="0096642C">
        <w:rPr>
          <w:rFonts w:asciiTheme="majorBidi" w:hAnsiTheme="majorBidi" w:cstheme="majorBidi" w:hint="cs"/>
          <w:rtl/>
        </w:rPr>
        <w:t xml:space="preserve"> וזרם מקסימלי  </w:t>
      </w:r>
      <w:r w:rsidR="001E5A41">
        <w:rPr>
          <w:rFonts w:asciiTheme="majorBidi" w:hAnsiTheme="majorBidi" w:cstheme="majorBidi"/>
        </w:rPr>
        <w:t xml:space="preserve">    </w:t>
      </w:r>
      <w:r w:rsidR="0096642C">
        <w:rPr>
          <w:rFonts w:asciiTheme="majorBidi" w:hAnsiTheme="majorBidi" w:cstheme="majorBidi"/>
        </w:rPr>
        <w:t>1</w:t>
      </w:r>
      <w:r w:rsidR="0096642C" w:rsidRPr="00753B00">
        <w:rPr>
          <w:rFonts w:asciiTheme="majorBidi" w:hAnsiTheme="majorBidi" w:cstheme="majorBidi"/>
        </w:rPr>
        <w:t xml:space="preserve">00 mA </w:t>
      </w:r>
      <w:r w:rsidR="00F36F41">
        <w:rPr>
          <w:rFonts w:asciiTheme="majorBidi" w:hAnsiTheme="majorBidi" w:cstheme="majorBidi" w:hint="cs"/>
          <w:rtl/>
        </w:rPr>
        <w:t xml:space="preserve"> </w:t>
      </w:r>
    </w:p>
    <w:p w14:paraId="6C496B40" w14:textId="77777777" w:rsidR="0096642C" w:rsidRDefault="0096642C" w:rsidP="0096642C">
      <w:pPr>
        <w:pStyle w:val="ListParagraph"/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Bidi" w:hAnsiTheme="majorBidi" w:cstheme="majorBidi"/>
        </w:rPr>
      </w:pPr>
      <w:r w:rsidRPr="0096642C">
        <w:rPr>
          <w:rFonts w:asciiTheme="majorBidi" w:hAnsiTheme="majorBidi" w:cstheme="majorBidi" w:hint="cs"/>
          <w:rtl/>
        </w:rPr>
        <w:t xml:space="preserve">כוון ספק </w:t>
      </w:r>
      <w:r w:rsidRPr="0096642C">
        <w:rPr>
          <w:rFonts w:asciiTheme="majorBidi" w:hAnsiTheme="majorBidi" w:cstheme="majorBidi"/>
        </w:rPr>
        <w:t>+</w:t>
      </w:r>
      <w:r>
        <w:rPr>
          <w:rFonts w:asciiTheme="majorBidi" w:hAnsiTheme="majorBidi" w:cstheme="majorBidi"/>
        </w:rPr>
        <w:t>25</w:t>
      </w:r>
      <w:r w:rsidRPr="0096642C">
        <w:rPr>
          <w:rFonts w:asciiTheme="majorBidi" w:hAnsiTheme="majorBidi" w:cstheme="majorBidi"/>
        </w:rPr>
        <w:t xml:space="preserve">V </w:t>
      </w:r>
      <w:r w:rsidRPr="0096642C">
        <w:rPr>
          <w:rFonts w:asciiTheme="majorBidi" w:hAnsiTheme="majorBidi" w:cstheme="majorBidi" w:hint="cs"/>
          <w:rtl/>
        </w:rPr>
        <w:t xml:space="preserve"> למתח </w:t>
      </w:r>
      <w:r>
        <w:rPr>
          <w:rFonts w:asciiTheme="majorBidi" w:hAnsiTheme="majorBidi" w:cstheme="majorBidi"/>
        </w:rPr>
        <w:t>15</w:t>
      </w:r>
      <w:r w:rsidRPr="0096642C">
        <w:rPr>
          <w:rFonts w:asciiTheme="majorBidi" w:hAnsiTheme="majorBidi" w:cstheme="majorBidi" w:hint="cs"/>
        </w:rPr>
        <w:t xml:space="preserve">V </w:t>
      </w:r>
      <w:r w:rsidRPr="0096642C">
        <w:rPr>
          <w:rFonts w:asciiTheme="majorBidi" w:hAnsiTheme="majorBidi" w:cstheme="majorBidi" w:hint="cs"/>
          <w:rtl/>
        </w:rPr>
        <w:t xml:space="preserve">  וזרם מקסימלי  </w:t>
      </w:r>
      <w:r>
        <w:rPr>
          <w:rFonts w:asciiTheme="majorBidi" w:hAnsiTheme="majorBidi" w:cstheme="majorBidi"/>
        </w:rPr>
        <w:t>1</w:t>
      </w:r>
      <w:r w:rsidRPr="00753B00">
        <w:rPr>
          <w:rFonts w:asciiTheme="majorBidi" w:hAnsiTheme="majorBidi" w:cstheme="majorBidi"/>
        </w:rPr>
        <w:t xml:space="preserve">00 mA </w:t>
      </w:r>
    </w:p>
    <w:p w14:paraId="57A4601F" w14:textId="77777777" w:rsidR="0096642C" w:rsidRDefault="004C450C" w:rsidP="0096642C">
      <w:pPr>
        <w:pStyle w:val="ListParagraph"/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50BD401" wp14:editId="27E97D4B">
                <wp:simplePos x="0" y="0"/>
                <wp:positionH relativeFrom="column">
                  <wp:posOffset>1858645</wp:posOffset>
                </wp:positionH>
                <wp:positionV relativeFrom="paragraph">
                  <wp:posOffset>53340</wp:posOffset>
                </wp:positionV>
                <wp:extent cx="144780" cy="131445"/>
                <wp:effectExtent l="10795" t="9525" r="6350" b="11430"/>
                <wp:wrapNone/>
                <wp:docPr id="19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" cy="131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6F871F" w14:textId="77777777" w:rsidR="002D6EE8" w:rsidRDefault="002D6EE8" w:rsidP="00F36F4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0BD401" id="Text Box 129" o:spid="_x0000_s1028" type="#_x0000_t202" style="position:absolute;left:0;text-align:left;margin-left:146.35pt;margin-top:4.2pt;width:11.4pt;height:10.3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">
                <v:textbox inset="0,0,0,0">
                  <w:txbxContent>
                    <w:p w14:paraId="586F871F" w14:textId="77777777" w:rsidR="002D6EE8" w:rsidRDefault="002D6EE8" w:rsidP="00F36F41"/>
                  </w:txbxContent>
                </v:textbox>
              </v:shape>
            </w:pict>
          </mc:Fallback>
        </mc:AlternateContent>
      </w:r>
      <w:r w:rsidR="0096642C" w:rsidRPr="0096642C">
        <w:rPr>
          <w:rFonts w:asciiTheme="majorBidi" w:hAnsiTheme="majorBidi" w:cstheme="majorBidi" w:hint="cs"/>
          <w:rtl/>
        </w:rPr>
        <w:t xml:space="preserve">כוון ספק </w:t>
      </w:r>
      <w:r w:rsidR="0096642C">
        <w:rPr>
          <w:rFonts w:asciiTheme="majorBidi" w:hAnsiTheme="majorBidi" w:cstheme="majorBidi"/>
        </w:rPr>
        <w:t>-25</w:t>
      </w:r>
      <w:r w:rsidR="0096642C" w:rsidRPr="0096642C">
        <w:rPr>
          <w:rFonts w:asciiTheme="majorBidi" w:hAnsiTheme="majorBidi" w:cstheme="majorBidi"/>
        </w:rPr>
        <w:t xml:space="preserve">V </w:t>
      </w:r>
      <w:r w:rsidR="0096642C" w:rsidRPr="0096642C">
        <w:rPr>
          <w:rFonts w:asciiTheme="majorBidi" w:hAnsiTheme="majorBidi" w:cstheme="majorBidi" w:hint="cs"/>
          <w:rtl/>
        </w:rPr>
        <w:t xml:space="preserve"> למתח </w:t>
      </w:r>
      <w:r w:rsidR="0096642C">
        <w:rPr>
          <w:rFonts w:asciiTheme="majorBidi" w:hAnsiTheme="majorBidi" w:cstheme="majorBidi"/>
        </w:rPr>
        <w:t>-15</w:t>
      </w:r>
      <w:r w:rsidR="0096642C" w:rsidRPr="0096642C">
        <w:rPr>
          <w:rFonts w:asciiTheme="majorBidi" w:hAnsiTheme="majorBidi" w:cstheme="majorBidi" w:hint="cs"/>
        </w:rPr>
        <w:t xml:space="preserve">V </w:t>
      </w:r>
      <w:r w:rsidR="0096642C" w:rsidRPr="0096642C">
        <w:rPr>
          <w:rFonts w:asciiTheme="majorBidi" w:hAnsiTheme="majorBidi" w:cstheme="majorBidi" w:hint="cs"/>
          <w:rtl/>
        </w:rPr>
        <w:t xml:space="preserve">  וזרם מקסימלי  </w:t>
      </w:r>
      <w:r w:rsidR="0096642C">
        <w:rPr>
          <w:rFonts w:asciiTheme="majorBidi" w:hAnsiTheme="majorBidi" w:cstheme="majorBidi"/>
        </w:rPr>
        <w:t>1</w:t>
      </w:r>
      <w:r w:rsidR="0096642C" w:rsidRPr="00753B00">
        <w:rPr>
          <w:rFonts w:asciiTheme="majorBidi" w:hAnsiTheme="majorBidi" w:cstheme="majorBidi"/>
        </w:rPr>
        <w:t xml:space="preserve">00 mA </w:t>
      </w:r>
    </w:p>
    <w:p w14:paraId="5808786D" w14:textId="77777777" w:rsidR="008C1982" w:rsidRDefault="008C1982" w:rsidP="008C1982">
      <w:pPr>
        <w:rPr>
          <w:rFonts w:cs="David"/>
          <w:color w:val="FF0000"/>
          <w:sz w:val="28"/>
          <w:szCs w:val="28"/>
          <w:rtl/>
        </w:rPr>
      </w:pPr>
    </w:p>
    <w:p w14:paraId="5800CE67" w14:textId="77777777" w:rsidR="00F36F41" w:rsidRDefault="0096642C" w:rsidP="004B647C">
      <w:pPr>
        <w:pStyle w:val="Heading2"/>
        <w:rPr>
          <w:rtl/>
        </w:rPr>
      </w:pPr>
      <w:bookmarkStart w:id="3" w:name="_Toc522741627"/>
      <w:r>
        <w:rPr>
          <w:rFonts w:hint="cs"/>
          <w:rtl/>
        </w:rPr>
        <w:t>חי</w:t>
      </w:r>
      <w:r w:rsidR="00164A70">
        <w:rPr>
          <w:rFonts w:hint="cs"/>
          <w:rtl/>
        </w:rPr>
        <w:t>ו</w:t>
      </w:r>
      <w:r>
        <w:rPr>
          <w:rFonts w:hint="cs"/>
          <w:rtl/>
        </w:rPr>
        <w:t>וט</w:t>
      </w:r>
      <w:r w:rsidR="00164A70">
        <w:rPr>
          <w:rFonts w:hint="cs"/>
          <w:rtl/>
        </w:rPr>
        <w:t xml:space="preserve"> קווי</w:t>
      </w:r>
      <w:r>
        <w:rPr>
          <w:rFonts w:hint="cs"/>
          <w:rtl/>
        </w:rPr>
        <w:t xml:space="preserve"> אספק</w:t>
      </w:r>
      <w:r w:rsidR="00164A70">
        <w:rPr>
          <w:rFonts w:hint="cs"/>
          <w:rtl/>
        </w:rPr>
        <w:t>ה</w:t>
      </w:r>
      <w:r>
        <w:rPr>
          <w:rFonts w:hint="cs"/>
          <w:rtl/>
        </w:rPr>
        <w:t xml:space="preserve"> למטריצה</w:t>
      </w:r>
      <w:bookmarkEnd w:id="3"/>
    </w:p>
    <w:p w14:paraId="31FB3955" w14:textId="77777777" w:rsidR="0096642C" w:rsidRDefault="0096642C" w:rsidP="008C1982">
      <w:pPr>
        <w:rPr>
          <w:rFonts w:cs="David"/>
          <w:color w:val="FF0000"/>
          <w:sz w:val="28"/>
          <w:szCs w:val="28"/>
          <w:rtl/>
        </w:rPr>
      </w:pPr>
    </w:p>
    <w:p w14:paraId="0DD34BA5" w14:textId="77777777" w:rsidR="0096642C" w:rsidRDefault="0096642C" w:rsidP="0096642C">
      <w:pPr>
        <w:rPr>
          <w:rtl/>
        </w:rPr>
      </w:pPr>
      <w:r>
        <w:rPr>
          <w:rFonts w:hint="cs"/>
          <w:rtl/>
        </w:rPr>
        <w:t>יש לחבר חוטים אדום ירוק ושחור בין המטריצה לבננות -  חוטים אלו י</w:t>
      </w:r>
      <w:r w:rsidR="00164A70">
        <w:rPr>
          <w:rFonts w:hint="cs"/>
          <w:rtl/>
        </w:rPr>
        <w:t>י</w:t>
      </w:r>
      <w:r>
        <w:rPr>
          <w:rFonts w:hint="cs"/>
          <w:rtl/>
        </w:rPr>
        <w:t>שארו על המטריצה שלכם עד סיום הקורס</w:t>
      </w:r>
      <w:r w:rsidR="00164A70">
        <w:rPr>
          <w:rFonts w:hint="cs"/>
          <w:rtl/>
        </w:rPr>
        <w:t>.</w:t>
      </w:r>
      <w:r>
        <w:rPr>
          <w:rFonts w:hint="cs"/>
          <w:rtl/>
        </w:rPr>
        <w:t xml:space="preserve">  </w:t>
      </w:r>
    </w:p>
    <w:p w14:paraId="7E09C3A4" w14:textId="77777777" w:rsidR="0096642C" w:rsidRDefault="0096642C" w:rsidP="0096642C">
      <w:pPr>
        <w:autoSpaceDE w:val="0"/>
        <w:autoSpaceDN w:val="0"/>
        <w:adjustRightInd w:val="0"/>
        <w:rPr>
          <w:rFonts w:asciiTheme="minorHAnsi" w:hAnsiTheme="minorHAnsi"/>
          <w:rtl/>
        </w:rPr>
      </w:pPr>
    </w:p>
    <w:p w14:paraId="57A36E73" w14:textId="77777777" w:rsidR="0096642C" w:rsidRDefault="00F36F41" w:rsidP="0096642C">
      <w:pPr>
        <w:autoSpaceDE w:val="0"/>
        <w:autoSpaceDN w:val="0"/>
        <w:adjustRightInd w:val="0"/>
        <w:rPr>
          <w:rFonts w:asciiTheme="minorHAnsi" w:hAnsiTheme="minorHAnsi"/>
          <w:rtl/>
        </w:rPr>
      </w:pPr>
      <w:r>
        <w:rPr>
          <w:noProof/>
        </w:rPr>
        <w:drawing>
          <wp:inline distT="0" distB="0" distL="0" distR="0" wp14:anchorId="316EC202" wp14:editId="43786B1B">
            <wp:extent cx="5274310" cy="1984375"/>
            <wp:effectExtent l="0" t="0" r="2540" b="0"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125FE" w14:textId="77777777" w:rsidR="0096642C" w:rsidRDefault="0096642C" w:rsidP="0096642C">
      <w:pPr>
        <w:bidi w:val="0"/>
        <w:rPr>
          <w:rFonts w:asciiTheme="minorHAnsi" w:hAnsiTheme="minorHAnsi"/>
        </w:rPr>
      </w:pPr>
    </w:p>
    <w:p w14:paraId="79AB508B" w14:textId="77777777" w:rsidR="00F36F41" w:rsidRDefault="0096642C" w:rsidP="00032125">
      <w:pPr>
        <w:pStyle w:val="Heading2"/>
        <w:rPr>
          <w:rtl/>
        </w:rPr>
      </w:pPr>
      <w:bookmarkStart w:id="4" w:name="_Toc490476883"/>
      <w:bookmarkStart w:id="5" w:name="_Toc490476884"/>
      <w:bookmarkStart w:id="6" w:name="_Toc522741628"/>
      <w:bookmarkEnd w:id="4"/>
      <w:bookmarkEnd w:id="5"/>
      <w:r>
        <w:rPr>
          <w:rFonts w:hint="cs"/>
          <w:rtl/>
        </w:rPr>
        <w:t>תזכורת - שליפת רכיב במהלך העבודה</w:t>
      </w:r>
      <w:bookmarkEnd w:id="6"/>
      <w:r>
        <w:rPr>
          <w:rFonts w:hint="cs"/>
          <w:rtl/>
        </w:rPr>
        <w:t xml:space="preserve"> </w:t>
      </w:r>
    </w:p>
    <w:p w14:paraId="3C3DEB71" w14:textId="77777777" w:rsidR="008C1982" w:rsidRPr="005C16D1" w:rsidRDefault="008C1982" w:rsidP="008C1982">
      <w:pPr>
        <w:rPr>
          <w:rFonts w:cs="David"/>
          <w:color w:val="FF0000"/>
          <w:sz w:val="28"/>
          <w:szCs w:val="28"/>
          <w:rtl/>
        </w:rPr>
      </w:pPr>
      <w:r w:rsidRPr="004020FB">
        <w:rPr>
          <w:rFonts w:cs="David" w:hint="cs"/>
          <w:color w:val="000000" w:themeColor="text1"/>
          <w:sz w:val="28"/>
          <w:szCs w:val="28"/>
          <w:u w:val="single"/>
          <w:rtl/>
        </w:rPr>
        <w:t>שליפת רכיב</w:t>
      </w:r>
      <w:r>
        <w:rPr>
          <w:rFonts w:cs="David" w:hint="cs"/>
          <w:color w:val="FF0000"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>כאשר נדרש, יש לבצע באמצעות הכלי המיועד לכך כמתואר בתמונה שלמטה.</w:t>
      </w:r>
      <w:r w:rsidRPr="005C16D1">
        <w:rPr>
          <w:rFonts w:cs="David" w:hint="cs"/>
          <w:color w:val="FF0000"/>
          <w:sz w:val="28"/>
          <w:szCs w:val="28"/>
          <w:rtl/>
        </w:rPr>
        <w:t xml:space="preserve"> </w:t>
      </w:r>
    </w:p>
    <w:p w14:paraId="2E7E2D23" w14:textId="77777777" w:rsidR="008C1982" w:rsidRDefault="008C1982" w:rsidP="008C1982">
      <w:pPr>
        <w:rPr>
          <w:rtl/>
        </w:rPr>
      </w:pPr>
      <w:r>
        <w:rPr>
          <w:noProof/>
        </w:rPr>
        <w:drawing>
          <wp:inline distT="0" distB="0" distL="0" distR="0" wp14:anchorId="34EBD5CA" wp14:editId="7DB1C1DF">
            <wp:extent cx="3058856" cy="2295525"/>
            <wp:effectExtent l="0" t="0" r="8255" b="0"/>
            <wp:docPr id="8" name="Picture 19" descr="U:\מגברי שרת\שרת 1\צילום שליפת מגבר שרת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U:\מגברי שרת\שרת 1\צילום שליפת מגבר שרת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313" cy="2298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65E73" w14:textId="77777777" w:rsidR="008C1982" w:rsidRPr="004020FB" w:rsidRDefault="008C1982" w:rsidP="008C1982"/>
    <w:p w14:paraId="58B2273C" w14:textId="77777777" w:rsidR="008C1982" w:rsidRDefault="008C1982" w:rsidP="008C1982">
      <w:pPr>
        <w:pStyle w:val="Heading1"/>
        <w:rPr>
          <w:rtl/>
        </w:rPr>
      </w:pPr>
      <w:bookmarkStart w:id="7" w:name="_Toc522741629"/>
      <w:r>
        <w:rPr>
          <w:rFonts w:hint="cs"/>
          <w:rtl/>
        </w:rPr>
        <w:lastRenderedPageBreak/>
        <w:t>מגבר הופך מופע</w:t>
      </w:r>
      <w:bookmarkEnd w:id="7"/>
    </w:p>
    <w:p w14:paraId="4598113F" w14:textId="77777777" w:rsidR="008C1982" w:rsidRDefault="008C1982" w:rsidP="008C1982">
      <w:pPr>
        <w:numPr>
          <w:ilvl w:val="0"/>
          <w:numId w:val="5"/>
        </w:numPr>
      </w:pPr>
      <w:r w:rsidRPr="00B0248A">
        <w:rPr>
          <w:rFonts w:hint="cs"/>
          <w:rtl/>
        </w:rPr>
        <w:t>בנה את המעגל המתואר ב</w:t>
      </w:r>
      <w:r>
        <w:rPr>
          <w:rFonts w:hint="cs"/>
          <w:rtl/>
        </w:rPr>
        <w:t xml:space="preserve">איור 1 </w:t>
      </w:r>
      <w:r w:rsidRPr="00B0248A">
        <w:rPr>
          <w:rFonts w:hint="cs"/>
          <w:rtl/>
        </w:rPr>
        <w:t>:</w:t>
      </w:r>
    </w:p>
    <w:p w14:paraId="75DA7FAA" w14:textId="77777777" w:rsidR="00E0442C" w:rsidRPr="00A1354E" w:rsidRDefault="00A1354E" w:rsidP="00032125">
      <w:pPr>
        <w:ind w:left="720"/>
      </w:pPr>
      <w:r w:rsidRPr="004B4B88">
        <w:rPr>
          <w:rtl/>
        </w:rPr>
        <w:t>האותיות ב</w:t>
      </w:r>
      <w:r>
        <w:rPr>
          <w:rFonts w:hint="cs"/>
          <w:rtl/>
        </w:rPr>
        <w:t>שם ה</w:t>
      </w:r>
      <w:r w:rsidRPr="004B4B88">
        <w:rPr>
          <w:rtl/>
        </w:rPr>
        <w:t xml:space="preserve">מגבר </w:t>
      </w:r>
      <w:r>
        <w:rPr>
          <w:rFonts w:hint="cs"/>
          <w:rtl/>
        </w:rPr>
        <w:t>אינן</w:t>
      </w:r>
      <w:r w:rsidRPr="004B4B88">
        <w:rPr>
          <w:rtl/>
        </w:rPr>
        <w:t xml:space="preserve"> חשובות</w:t>
      </w:r>
      <w:r>
        <w:rPr>
          <w:rFonts w:hint="cs"/>
          <w:rtl/>
        </w:rPr>
        <w:t>,</w:t>
      </w:r>
      <w:r w:rsidRPr="004B4B88">
        <w:rPr>
          <w:rtl/>
        </w:rPr>
        <w:t xml:space="preserve"> </w:t>
      </w:r>
      <w:r w:rsidRPr="004B4B88">
        <w:t>LM AD</w:t>
      </w:r>
      <w:r w:rsidRPr="004B4B88">
        <w:rPr>
          <w:rtl/>
        </w:rPr>
        <w:t xml:space="preserve">  וכו' </w:t>
      </w:r>
      <w:r>
        <w:rPr>
          <w:rFonts w:hint="cs"/>
          <w:rtl/>
        </w:rPr>
        <w:t>מייצגות את</w:t>
      </w:r>
      <w:r w:rsidRPr="004B4B88">
        <w:rPr>
          <w:rtl/>
        </w:rPr>
        <w:t xml:space="preserve"> היצרן</w:t>
      </w:r>
      <w:r>
        <w:rPr>
          <w:rFonts w:hint="cs"/>
          <w:rtl/>
        </w:rPr>
        <w:t>. רק המספר 741 קובע.</w:t>
      </w:r>
    </w:p>
    <w:p w14:paraId="5A609E88" w14:textId="77777777" w:rsidR="008C1982" w:rsidRDefault="008C1982" w:rsidP="00202DD6">
      <w:pPr>
        <w:numPr>
          <w:ilvl w:val="0"/>
          <w:numId w:val="5"/>
        </w:numPr>
      </w:pPr>
      <w:r>
        <w:rPr>
          <w:rFonts w:hint="cs"/>
          <w:rtl/>
        </w:rPr>
        <w:t xml:space="preserve">להזכירך: יש להקפיד על חוטים קצרים,  צבעי חוטים </w:t>
      </w:r>
      <w:r w:rsidR="00965E69">
        <w:rPr>
          <w:rFonts w:hint="cs"/>
          <w:rtl/>
        </w:rPr>
        <w:t xml:space="preserve">זהים לאותו צומת </w:t>
      </w:r>
      <w:r>
        <w:rPr>
          <w:rFonts w:hint="cs"/>
          <w:rtl/>
        </w:rPr>
        <w:t xml:space="preserve">וסדר במעגל. </w:t>
      </w:r>
    </w:p>
    <w:p w14:paraId="47AEB853" w14:textId="77777777" w:rsidR="008C1982" w:rsidRDefault="008C1982" w:rsidP="008C1982">
      <w:pPr>
        <w:numPr>
          <w:ilvl w:val="0"/>
          <w:numId w:val="5"/>
        </w:numPr>
      </w:pPr>
      <w:r>
        <w:rPr>
          <w:rFonts w:hint="cs"/>
          <w:rtl/>
        </w:rPr>
        <w:t>רשום על השרטוט את צבעי החוטים שבחרת לכל צומת</w:t>
      </w:r>
      <w:r w:rsidR="00965E69">
        <w:rPr>
          <w:rFonts w:hint="cs"/>
          <w:rtl/>
        </w:rPr>
        <w:t>.</w:t>
      </w:r>
    </w:p>
    <w:p w14:paraId="14E217BB" w14:textId="77777777" w:rsidR="00965E69" w:rsidRPr="00B0248A" w:rsidRDefault="00965E69" w:rsidP="00202DD6">
      <w:pPr>
        <w:rPr>
          <w:rtl/>
        </w:rPr>
      </w:pPr>
    </w:p>
    <w:p w14:paraId="40B510AA" w14:textId="77777777" w:rsidR="008C1982" w:rsidRDefault="00965E69" w:rsidP="008C1982">
      <w:pPr>
        <w:keepNext/>
        <w:jc w:val="center"/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3CAD321" wp14:editId="27678AC3">
                <wp:simplePos x="0" y="0"/>
                <wp:positionH relativeFrom="column">
                  <wp:posOffset>1330325</wp:posOffset>
                </wp:positionH>
                <wp:positionV relativeFrom="paragraph">
                  <wp:posOffset>12065</wp:posOffset>
                </wp:positionV>
                <wp:extent cx="508000" cy="373380"/>
                <wp:effectExtent l="0" t="0" r="25400" b="579120"/>
                <wp:wrapNone/>
                <wp:docPr id="6" name="Rounded Rectangular Callou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5181"/>
                            <a:gd name="adj2" fmla="val 183682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6C577" w14:textId="2F7A3C99" w:rsidR="002D6EE8" w:rsidRDefault="00923905" w:rsidP="008C198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כתו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CAD32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10" o:spid="_x0000_s1029" type="#_x0000_t62" style="position:absolute;left:0;text-align:left;margin-left:104.75pt;margin-top:.95pt;width:40pt;height:29.4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" adj="9681,50475" fillcolor="#5b9bd5 [3204]" strokecolor="#1f4d78 [1604]" strokeweight="1pt">
                <v:path arrowok="t"/>
                <v:textbox>
                  <w:txbxContent>
                    <w:p w14:paraId="0A36C577" w14:textId="2F7A3C99" w:rsidR="002D6EE8" w:rsidRDefault="00923905" w:rsidP="008C1982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כתו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DEAF160" wp14:editId="4A433354">
                <wp:simplePos x="0" y="0"/>
                <wp:positionH relativeFrom="column">
                  <wp:posOffset>1208405</wp:posOffset>
                </wp:positionH>
                <wp:positionV relativeFrom="paragraph">
                  <wp:posOffset>1151890</wp:posOffset>
                </wp:positionV>
                <wp:extent cx="548640" cy="301625"/>
                <wp:effectExtent l="0" t="0" r="575310" b="41275"/>
                <wp:wrapNone/>
                <wp:docPr id="11" name="Rounded Rectangular Callout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48640" cy="301625"/>
                        </a:xfrm>
                        <a:prstGeom prst="wedgeRoundRectCallout">
                          <a:avLst>
                            <a:gd name="adj1" fmla="val 144324"/>
                            <a:gd name="adj2" fmla="val 30315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ECDCED" w14:textId="67B55487" w:rsidR="002D6EE8" w:rsidRDefault="00923905" w:rsidP="008C198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שחו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EAF160" id="Rounded Rectangular Callout 16" o:spid="_x0000_s1030" type="#_x0000_t62" style="position:absolute;left:0;text-align:left;margin-left:95.15pt;margin-top:90.7pt;width:43.2pt;height:23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" adj="41974,17348" fillcolor="#5b9bd5 [3204]" strokecolor="#1f4d78 [1604]" strokeweight="1pt">
                <v:path arrowok="t"/>
                <v:textbox>
                  <w:txbxContent>
                    <w:p w14:paraId="6AECDCED" w14:textId="67B55487" w:rsidR="002D6EE8" w:rsidRDefault="00923905" w:rsidP="008C1982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שחו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EEEE7F0" wp14:editId="0F150B37">
                <wp:simplePos x="0" y="0"/>
                <wp:positionH relativeFrom="column">
                  <wp:posOffset>3708400</wp:posOffset>
                </wp:positionH>
                <wp:positionV relativeFrom="paragraph">
                  <wp:posOffset>121920</wp:posOffset>
                </wp:positionV>
                <wp:extent cx="548640" cy="301625"/>
                <wp:effectExtent l="666750" t="0" r="22860" b="517525"/>
                <wp:wrapNone/>
                <wp:docPr id="18" name="Rounded Rectangular Callout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48640" cy="301625"/>
                        </a:xfrm>
                        <a:prstGeom prst="wedgeRoundRectCallout">
                          <a:avLst>
                            <a:gd name="adj1" fmla="val -163308"/>
                            <a:gd name="adj2" fmla="val 198312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DA0EE" w14:textId="2FD4607F" w:rsidR="002D6EE8" w:rsidRDefault="00923905" w:rsidP="008C198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דו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EE7F0" id="Rounded Rectangular Callout 15" o:spid="_x0000_s1031" type="#_x0000_t62" style="position:absolute;left:0;text-align:left;margin-left:292pt;margin-top:9.6pt;width:43.2pt;height:23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" adj="-24475,53635" fillcolor="#5b9bd5 [3204]" strokecolor="#1f4d78 [1604]" strokeweight="1pt">
                <v:path arrowok="t"/>
                <v:textbox>
                  <w:txbxContent>
                    <w:p w14:paraId="23DDA0EE" w14:textId="2FD4607F" w:rsidR="002D6EE8" w:rsidRDefault="00923905" w:rsidP="008C1982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אדו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DB78CAB" wp14:editId="355BED76">
                <wp:simplePos x="0" y="0"/>
                <wp:positionH relativeFrom="column">
                  <wp:posOffset>3836035</wp:posOffset>
                </wp:positionH>
                <wp:positionV relativeFrom="paragraph">
                  <wp:posOffset>1713230</wp:posOffset>
                </wp:positionV>
                <wp:extent cx="548640" cy="301625"/>
                <wp:effectExtent l="800100" t="400050" r="22860" b="22225"/>
                <wp:wrapNone/>
                <wp:docPr id="9" name="Rounded Rectangular Callout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48640" cy="301625"/>
                        </a:xfrm>
                        <a:prstGeom prst="wedgeRoundRectCallout">
                          <a:avLst>
                            <a:gd name="adj1" fmla="val -187689"/>
                            <a:gd name="adj2" fmla="val -168598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399DBD" w14:textId="264525B8" w:rsidR="002D6EE8" w:rsidRDefault="00923905" w:rsidP="008C198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ירו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B78CAB" id="Rounded Rectangular Callout 14" o:spid="_x0000_s1032" type="#_x0000_t62" style="position:absolute;left:0;text-align:left;margin-left:302.05pt;margin-top:134.9pt;width:43.2pt;height:23.7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" adj="-29741,-25617" fillcolor="#5b9bd5 [3204]" strokecolor="#1f4d78 [1604]" strokeweight="1pt">
                <v:path arrowok="t"/>
                <v:textbox>
                  <w:txbxContent>
                    <w:p w14:paraId="56399DBD" w14:textId="264525B8" w:rsidR="002D6EE8" w:rsidRDefault="00923905" w:rsidP="008C1982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ירו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4F856C09" wp14:editId="22B18F5A">
                <wp:simplePos x="0" y="0"/>
                <wp:positionH relativeFrom="column">
                  <wp:posOffset>2035247</wp:posOffset>
                </wp:positionH>
                <wp:positionV relativeFrom="paragraph">
                  <wp:posOffset>9525</wp:posOffset>
                </wp:positionV>
                <wp:extent cx="508000" cy="373380"/>
                <wp:effectExtent l="0" t="0" r="25400" b="521970"/>
                <wp:wrapNone/>
                <wp:docPr id="12" name="Rounded Rectangular Callout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763"/>
                            <a:gd name="adj2" fmla="val 165082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C47300" w14:textId="590E0EE5" w:rsidR="002D6EE8" w:rsidRDefault="00923905" w:rsidP="008C198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צהו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856C09" id="Rounded Rectangular Callout 12" o:spid="_x0000_s1033" type="#_x0000_t62" style="position:absolute;left:0;text-align:left;margin-left:160.25pt;margin-top:.75pt;width:40pt;height:29.4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" adj="10419,46458" fillcolor="#5b9bd5 [3204]" strokecolor="#1f4d78 [1604]" strokeweight="1pt">
                <v:path arrowok="t"/>
                <v:textbox>
                  <w:txbxContent>
                    <w:p w14:paraId="78C47300" w14:textId="590E0EE5" w:rsidR="002D6EE8" w:rsidRDefault="00923905" w:rsidP="008C1982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צהוב</w:t>
                      </w:r>
                    </w:p>
                  </w:txbxContent>
                </v:textbox>
              </v:shape>
            </w:pict>
          </mc:Fallback>
        </mc:AlternateContent>
      </w:r>
      <w:r w:rsidR="004C450C">
        <w:rPr>
          <w:noProof/>
          <w:rtl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DCB080C" wp14:editId="10D52E1D">
                <wp:simplePos x="0" y="0"/>
                <wp:positionH relativeFrom="column">
                  <wp:posOffset>4470400</wp:posOffset>
                </wp:positionH>
                <wp:positionV relativeFrom="paragraph">
                  <wp:posOffset>120650</wp:posOffset>
                </wp:positionV>
                <wp:extent cx="508000" cy="373380"/>
                <wp:effectExtent l="781050" t="0" r="25400" b="636270"/>
                <wp:wrapNone/>
                <wp:docPr id="13" name="Rounded Rectangular Callout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94572"/>
                            <a:gd name="adj2" fmla="val 198791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E1FF70" w14:textId="4277E10D" w:rsidR="002D6EE8" w:rsidRDefault="00923905" w:rsidP="008C198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לב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CB080C" id="Rounded Rectangular Callout 13" o:spid="_x0000_s1034" type="#_x0000_t62" style="position:absolute;left:0;text-align:left;margin-left:352pt;margin-top:9.5pt;width:40pt;height:29.4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" adj="-31228,53739" fillcolor="#5b9bd5 [3204]" strokecolor="#1f4d78 [1604]" strokeweight="1pt">
                <v:path arrowok="t"/>
                <v:textbox>
                  <w:txbxContent>
                    <w:p w14:paraId="02E1FF70" w14:textId="4277E10D" w:rsidR="002D6EE8" w:rsidRDefault="00923905" w:rsidP="008C1982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לבן</w:t>
                      </w:r>
                    </w:p>
                  </w:txbxContent>
                </v:textbox>
              </v:shape>
            </w:pict>
          </mc:Fallback>
        </mc:AlternateContent>
      </w:r>
      <w:r w:rsidR="008C1982">
        <w:rPr>
          <w:noProof/>
        </w:rPr>
        <w:drawing>
          <wp:inline distT="0" distB="0" distL="0" distR="0" wp14:anchorId="49319C2E" wp14:editId="5D56CDC6">
            <wp:extent cx="3096279" cy="1845859"/>
            <wp:effectExtent l="0" t="0" r="0" b="2540"/>
            <wp:docPr id="10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041" cy="1871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D1847" w14:textId="77777777" w:rsidR="008C1982" w:rsidRDefault="008C1982" w:rsidP="008C1982">
      <w:pPr>
        <w:pStyle w:val="Caption"/>
        <w:jc w:val="center"/>
        <w:rPr>
          <w:rtl/>
        </w:rPr>
      </w:pPr>
      <w:r>
        <w:rPr>
          <w:rtl/>
        </w:rPr>
        <w:t>איור</w:t>
      </w:r>
      <w:r>
        <w:t xml:space="preserve"> </w:t>
      </w:r>
      <w:r>
        <w:rPr>
          <w:rFonts w:hint="cs"/>
          <w:rtl/>
        </w:rPr>
        <w:t xml:space="preserve">1 </w:t>
      </w:r>
      <w:r w:rsidRPr="00B0248A">
        <w:rPr>
          <w:rFonts w:hint="cs"/>
          <w:rtl/>
        </w:rPr>
        <w:t>מגבר הופך מופע</w:t>
      </w:r>
    </w:p>
    <w:p w14:paraId="11A969C9" w14:textId="77777777" w:rsidR="008C1982" w:rsidRPr="00D27A2D" w:rsidRDefault="008C1982" w:rsidP="008C1982">
      <w:pPr>
        <w:rPr>
          <w:rtl/>
        </w:rPr>
      </w:pPr>
    </w:p>
    <w:p w14:paraId="2B4BFF97" w14:textId="77777777" w:rsidR="008C1982" w:rsidRDefault="008C1982" w:rsidP="00475623">
      <w:pPr>
        <w:numPr>
          <w:ilvl w:val="0"/>
          <w:numId w:val="10"/>
        </w:numPr>
      </w:pPr>
      <w:r>
        <w:rPr>
          <w:rFonts w:hint="cs"/>
          <w:rtl/>
        </w:rPr>
        <w:t xml:space="preserve">כוון את המחולל לגל </w:t>
      </w:r>
      <w:r w:rsidRPr="00202DD6">
        <w:rPr>
          <w:rFonts w:hint="eastAsia"/>
          <w:b/>
          <w:bCs/>
          <w:u w:val="single"/>
          <w:rtl/>
        </w:rPr>
        <w:t>סינוס</w:t>
      </w:r>
      <w:r>
        <w:rPr>
          <w:rFonts w:hint="cs"/>
          <w:rtl/>
        </w:rPr>
        <w:t xml:space="preserve"> בתדר</w:t>
      </w:r>
      <w:r>
        <w:t xml:space="preserve"> </w:t>
      </w:r>
      <w:r>
        <w:rPr>
          <w:rFonts w:hint="cs"/>
          <w:rtl/>
        </w:rPr>
        <w:t xml:space="preserve"> </w:t>
      </w:r>
      <w:r>
        <w:t>1KHz</w:t>
      </w:r>
      <w:r>
        <w:rPr>
          <w:rFonts w:hint="cs"/>
          <w:rtl/>
        </w:rPr>
        <w:t xml:space="preserve"> ואמפליט</w:t>
      </w:r>
      <w:r w:rsidR="00164A70">
        <w:rPr>
          <w:rFonts w:hint="cs"/>
          <w:rtl/>
        </w:rPr>
        <w:t>ו</w:t>
      </w:r>
      <w:r>
        <w:rPr>
          <w:rFonts w:hint="cs"/>
          <w:rtl/>
        </w:rPr>
        <w:t xml:space="preserve">דה </w:t>
      </w:r>
      <w:r>
        <w:t xml:space="preserve"> </w:t>
      </w:r>
      <w:r w:rsidR="00F84CBE">
        <w:rPr>
          <w:rFonts w:hint="cs"/>
          <w:rtl/>
        </w:rPr>
        <w:t xml:space="preserve">כמו בדוח ההכנה </w:t>
      </w:r>
      <w:r w:rsidR="00306C50">
        <w:rPr>
          <w:rFonts w:hint="cs"/>
          <w:rtl/>
        </w:rPr>
        <w:t>,</w:t>
      </w:r>
      <w:r>
        <w:rPr>
          <w:rFonts w:hint="cs"/>
          <w:rtl/>
        </w:rPr>
        <w:t xml:space="preserve"> חבר אותו לכניסה </w:t>
      </w:r>
      <w:r>
        <w:t>(Vi)</w:t>
      </w:r>
      <w:r>
        <w:rPr>
          <w:rFonts w:hint="cs"/>
          <w:rtl/>
        </w:rPr>
        <w:t>.</w:t>
      </w:r>
    </w:p>
    <w:p w14:paraId="1D9906D8" w14:textId="77777777" w:rsidR="008C1982" w:rsidRPr="0073798B" w:rsidRDefault="008C1982" w:rsidP="008C1982">
      <w:pPr>
        <w:ind w:left="1080"/>
        <w:rPr>
          <w:rtl/>
        </w:rPr>
      </w:pPr>
    </w:p>
    <w:p w14:paraId="12A84EC9" w14:textId="77777777" w:rsidR="008C1982" w:rsidRDefault="008C1982" w:rsidP="00EB6C8B">
      <w:pPr>
        <w:numPr>
          <w:ilvl w:val="0"/>
          <w:numId w:val="7"/>
        </w:numPr>
      </w:pPr>
      <w:r w:rsidRPr="00C0259D">
        <w:rPr>
          <w:rFonts w:hint="cs"/>
          <w:b/>
          <w:bCs/>
          <w:rtl/>
        </w:rPr>
        <w:t>חשב</w:t>
      </w:r>
      <w:r>
        <w:rPr>
          <w:rFonts w:hint="cs"/>
          <w:rtl/>
        </w:rPr>
        <w:t xml:space="preserve"> את </w:t>
      </w:r>
      <w:r w:rsidR="00EB6C8B">
        <w:rPr>
          <w:rFonts w:hint="cs"/>
          <w:rtl/>
        </w:rPr>
        <w:t>ה</w:t>
      </w:r>
      <w:r>
        <w:rPr>
          <w:rFonts w:hint="cs"/>
          <w:rtl/>
        </w:rPr>
        <w:t>הגבר הצפוי</w:t>
      </w:r>
      <w:r w:rsidR="00EB6C8B">
        <w:rPr>
          <w:rFonts w:hint="cs"/>
          <w:rtl/>
        </w:rPr>
        <w:t xml:space="preserve"> </w:t>
      </w:r>
      <w:r w:rsidR="001879AB">
        <w:rPr>
          <w:rFonts w:hint="cs"/>
          <w:rtl/>
        </w:rPr>
        <w:t xml:space="preserve">(הגבר </w:t>
      </w:r>
      <w:r w:rsidR="001879AB">
        <w:rPr>
          <w:rFonts w:hint="cs"/>
        </w:rPr>
        <w:t>DC</w:t>
      </w:r>
      <w:r w:rsidR="001879AB">
        <w:rPr>
          <w:rFonts w:hint="cs"/>
          <w:rtl/>
        </w:rPr>
        <w:t xml:space="preserve">) </w:t>
      </w:r>
      <w:r w:rsidR="00EB6C8B">
        <w:rPr>
          <w:rFonts w:hint="cs"/>
          <w:rtl/>
        </w:rPr>
        <w:t>של המעגל.</w:t>
      </w:r>
      <w:r w:rsidR="005C487E">
        <w:rPr>
          <w:rFonts w:hint="cs"/>
          <w:rtl/>
        </w:rPr>
        <w:t xml:space="preserve"> </w:t>
      </w:r>
      <w:r w:rsidR="005C487E">
        <w:rPr>
          <w:rtl/>
        </w:rPr>
        <w:t>–</w:t>
      </w:r>
      <w:r w:rsidR="005C487E">
        <w:rPr>
          <w:rFonts w:hint="cs"/>
          <w:rtl/>
        </w:rPr>
        <w:t xml:space="preserve">וודא שהמעגל אינו ברוויה </w:t>
      </w:r>
    </w:p>
    <w:p w14:paraId="5DE31EFA" w14:textId="4304267C" w:rsidR="008C1982" w:rsidRDefault="00923905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>
        <w:t>-2.2</w:t>
      </w:r>
      <w:r>
        <w:rPr>
          <w:rFonts w:hint="cs"/>
          <w:rtl/>
        </w:rPr>
        <w:t>, סה"כ האמפליטודה מקסימלית 11</w:t>
      </w:r>
      <w:r>
        <w:t>[v]</w:t>
      </w:r>
      <w:r>
        <w:rPr>
          <w:rFonts w:hint="cs"/>
          <w:rtl/>
        </w:rPr>
        <w:t xml:space="preserve"> ולכן אין רוויה</w:t>
      </w:r>
      <w:r w:rsidR="008C1982">
        <w:rPr>
          <w:rtl/>
        </w:rPr>
        <w:tab/>
      </w:r>
      <w:r w:rsidR="008C1982">
        <w:rPr>
          <w:rtl/>
        </w:rPr>
        <w:tab/>
      </w:r>
    </w:p>
    <w:p w14:paraId="6D28523B" w14:textId="77777777" w:rsidR="008C1982" w:rsidRDefault="008C1982" w:rsidP="008C1982">
      <w:pPr>
        <w:ind w:left="720"/>
      </w:pPr>
    </w:p>
    <w:p w14:paraId="3EE7937A" w14:textId="77777777" w:rsidR="008C1982" w:rsidRDefault="008C1982" w:rsidP="00202DD6">
      <w:pPr>
        <w:numPr>
          <w:ilvl w:val="0"/>
          <w:numId w:val="7"/>
        </w:numPr>
      </w:pPr>
      <w:r w:rsidRPr="00B0248A">
        <w:rPr>
          <w:rFonts w:hint="cs"/>
          <w:rtl/>
        </w:rPr>
        <w:t xml:space="preserve">הצג את אות המבוא ואות המוצא ע"ג </w:t>
      </w:r>
      <w:r>
        <w:rPr>
          <w:rFonts w:hint="cs"/>
          <w:rtl/>
        </w:rPr>
        <w:t>מסך</w:t>
      </w:r>
      <w:r w:rsidRPr="00B0248A">
        <w:rPr>
          <w:rFonts w:hint="cs"/>
          <w:rtl/>
        </w:rPr>
        <w:t xml:space="preserve"> </w:t>
      </w:r>
      <w:r>
        <w:rPr>
          <w:rFonts w:hint="cs"/>
          <w:rtl/>
        </w:rPr>
        <w:t>ה</w:t>
      </w:r>
      <w:r w:rsidRPr="00B0248A">
        <w:rPr>
          <w:rFonts w:hint="cs"/>
          <w:rtl/>
        </w:rPr>
        <w:t>אוסצילוסקופ.</w:t>
      </w:r>
      <w:r>
        <w:rPr>
          <w:rFonts w:hint="cs"/>
          <w:rtl/>
        </w:rPr>
        <w:t xml:space="preserve"> </w:t>
      </w:r>
    </w:p>
    <w:p w14:paraId="5511747A" w14:textId="77777777" w:rsidR="008C1982" w:rsidRDefault="008C1982" w:rsidP="004B647C">
      <w:pPr>
        <w:ind w:left="720"/>
      </w:pPr>
      <w:r>
        <w:rPr>
          <w:rFonts w:hint="cs"/>
          <w:rtl/>
        </w:rPr>
        <w:t xml:space="preserve">כוון את הגברי </w:t>
      </w:r>
      <w:r w:rsidR="00EB6C8B">
        <w:rPr>
          <w:rFonts w:hint="cs"/>
          <w:rtl/>
        </w:rPr>
        <w:t xml:space="preserve">הערוצים </w:t>
      </w:r>
      <w:r>
        <w:rPr>
          <w:rFonts w:hint="cs"/>
          <w:rtl/>
        </w:rPr>
        <w:t xml:space="preserve">של הסקופ כך </w:t>
      </w:r>
      <w:r w:rsidR="00EB6C8B">
        <w:rPr>
          <w:rFonts w:hint="cs"/>
          <w:rtl/>
        </w:rPr>
        <w:t>ששני</w:t>
      </w:r>
      <w:r>
        <w:rPr>
          <w:rFonts w:hint="cs"/>
          <w:rtl/>
        </w:rPr>
        <w:t xml:space="preserve"> האותות י</w:t>
      </w:r>
      <w:r w:rsidR="004F6BD8">
        <w:rPr>
          <w:rFonts w:hint="cs"/>
          <w:rtl/>
        </w:rPr>
        <w:t>י</w:t>
      </w:r>
      <w:r>
        <w:rPr>
          <w:rFonts w:hint="cs"/>
          <w:rtl/>
        </w:rPr>
        <w:t xml:space="preserve">ראו </w:t>
      </w:r>
      <w:r w:rsidR="00EB6C8B">
        <w:rPr>
          <w:rFonts w:hint="cs"/>
          <w:rtl/>
        </w:rPr>
        <w:t xml:space="preserve">במלואם </w:t>
      </w:r>
      <w:r>
        <w:rPr>
          <w:rFonts w:hint="cs"/>
          <w:rtl/>
        </w:rPr>
        <w:t>על המסך</w:t>
      </w:r>
      <w:r w:rsidR="0096642C">
        <w:rPr>
          <w:rFonts w:hint="cs"/>
          <w:rtl/>
        </w:rPr>
        <w:t xml:space="preserve"> וקווי ה</w:t>
      </w:r>
      <w:r w:rsidR="000C4941">
        <w:rPr>
          <w:rFonts w:hint="cs"/>
          <w:rtl/>
        </w:rPr>
        <w:t xml:space="preserve">- </w:t>
      </w:r>
      <w:r w:rsidR="000C4941">
        <w:rPr>
          <w:rFonts w:hint="cs"/>
        </w:rPr>
        <w:t>V</w:t>
      </w:r>
      <w:r w:rsidR="0096642C">
        <w:rPr>
          <w:rFonts w:hint="cs"/>
          <w:rtl/>
        </w:rPr>
        <w:t>0 יתלכדו</w:t>
      </w:r>
      <w:r w:rsidR="00164A70">
        <w:rPr>
          <w:rFonts w:hint="cs"/>
          <w:rtl/>
        </w:rPr>
        <w:t>.</w:t>
      </w:r>
    </w:p>
    <w:p w14:paraId="19AE5F43" w14:textId="77777777" w:rsidR="008C1982" w:rsidRDefault="008C1982" w:rsidP="00FA1A3C">
      <w:pPr>
        <w:numPr>
          <w:ilvl w:val="0"/>
          <w:numId w:val="7"/>
        </w:numPr>
      </w:pPr>
      <w:r>
        <w:rPr>
          <w:rFonts w:hint="cs"/>
          <w:rtl/>
        </w:rPr>
        <w:t xml:space="preserve">מדוד את הערכים </w:t>
      </w:r>
      <w:r>
        <w:t xml:space="preserve">Vpp </w:t>
      </w:r>
      <w:r>
        <w:rPr>
          <w:rFonts w:hint="cs"/>
          <w:rtl/>
        </w:rPr>
        <w:t xml:space="preserve"> של 2 האותות.</w:t>
      </w:r>
    </w:p>
    <w:p w14:paraId="5189593E" w14:textId="77777777" w:rsidR="00FA1A3C" w:rsidRDefault="00FA1A3C" w:rsidP="00FA1A3C">
      <w:pPr>
        <w:numPr>
          <w:ilvl w:val="0"/>
          <w:numId w:val="7"/>
        </w:numPr>
      </w:pPr>
      <w:r>
        <w:rPr>
          <w:rFonts w:hint="cs"/>
          <w:rtl/>
        </w:rPr>
        <w:t xml:space="preserve"> מדוד את הפרש הפאזה בין 2 האותות</w:t>
      </w:r>
      <w:r w:rsidR="00B06FED">
        <w:rPr>
          <w:rFonts w:hint="cs"/>
          <w:rtl/>
        </w:rPr>
        <w:t xml:space="preserve"> (וודא ש </w:t>
      </w:r>
      <w:r w:rsidR="00B06FED">
        <w:t>source=1</w:t>
      </w:r>
      <w:r w:rsidR="00B06FED">
        <w:rPr>
          <w:rFonts w:hint="cs"/>
          <w:rtl/>
        </w:rPr>
        <w:t>).</w:t>
      </w:r>
    </w:p>
    <w:p w14:paraId="1D317971" w14:textId="77777777" w:rsidR="008C1982" w:rsidRDefault="008C1982" w:rsidP="008C1982">
      <w:pPr>
        <w:numPr>
          <w:ilvl w:val="0"/>
          <w:numId w:val="7"/>
        </w:numPr>
      </w:pPr>
      <w:r>
        <w:rPr>
          <w:rFonts w:hint="cs"/>
          <w:rtl/>
        </w:rPr>
        <w:t>באפשרותך להציג על מסך האוסילוסקופ עד ארבע מדידות</w:t>
      </w:r>
      <w:r w:rsidR="00237D82">
        <w:rPr>
          <w:rFonts w:hint="cs"/>
          <w:rtl/>
        </w:rPr>
        <w:t>,</w:t>
      </w:r>
      <w:r>
        <w:rPr>
          <w:rFonts w:hint="cs"/>
          <w:rtl/>
        </w:rPr>
        <w:t xml:space="preserve"> </w:t>
      </w:r>
      <w:r w:rsidRPr="00475623">
        <w:rPr>
          <w:rFonts w:hint="eastAsia"/>
          <w:b/>
          <w:bCs/>
          <w:u w:val="single"/>
          <w:rtl/>
        </w:rPr>
        <w:t>בחר</w:t>
      </w:r>
      <w:r w:rsidR="001879AB" w:rsidRPr="00475623">
        <w:rPr>
          <w:b/>
          <w:bCs/>
          <w:u w:val="single"/>
          <w:rtl/>
        </w:rPr>
        <w:t xml:space="preserve"> והצג</w:t>
      </w:r>
      <w:r>
        <w:rPr>
          <w:rFonts w:hint="cs"/>
          <w:rtl/>
        </w:rPr>
        <w:t xml:space="preserve"> את הרלוונטיות ביותר: </w:t>
      </w:r>
    </w:p>
    <w:p w14:paraId="0E0C9655" w14:textId="77777777" w:rsidR="00237D82" w:rsidRDefault="00237D82" w:rsidP="00202DD6">
      <w:pPr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8C1982" w:rsidRPr="00613356" w14:paraId="75E8929E" w14:textId="77777777" w:rsidTr="00EB6C8B">
        <w:tc>
          <w:tcPr>
            <w:tcW w:w="3618" w:type="dxa"/>
          </w:tcPr>
          <w:p w14:paraId="13EFE9C9" w14:textId="77777777" w:rsidR="008C1982" w:rsidRPr="00613356" w:rsidRDefault="008C1982" w:rsidP="00EB6C8B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8C1982" w:rsidRPr="00613356" w14:paraId="1BE5DF03" w14:textId="77777777" w:rsidTr="00EB6C8B">
        <w:tc>
          <w:tcPr>
            <w:tcW w:w="3618" w:type="dxa"/>
          </w:tcPr>
          <w:p w14:paraId="764DA5FD" w14:textId="0BB603B5" w:rsidR="008C1982" w:rsidRPr="00613356" w:rsidRDefault="008C1982" w:rsidP="00880A84">
            <w:r>
              <w:rPr>
                <w:rFonts w:hint="cs"/>
                <w:rtl/>
              </w:rPr>
              <w:t>1</w:t>
            </w:r>
            <w:r w:rsidR="00880A84">
              <w:rPr>
                <w:rFonts w:hint="cs"/>
                <w:rtl/>
              </w:rPr>
              <w:t xml:space="preserve"> </w:t>
            </w:r>
            <w:r w:rsidR="00880A84">
              <w:t>VPP1</w:t>
            </w:r>
          </w:p>
        </w:tc>
      </w:tr>
      <w:tr w:rsidR="008C1982" w:rsidRPr="00613356" w14:paraId="620561D4" w14:textId="77777777" w:rsidTr="00EB6C8B">
        <w:tc>
          <w:tcPr>
            <w:tcW w:w="3618" w:type="dxa"/>
          </w:tcPr>
          <w:p w14:paraId="5CA9328E" w14:textId="0F155DF1" w:rsidR="008C1982" w:rsidRPr="00613356" w:rsidRDefault="008C1982" w:rsidP="00EB6C8B">
            <w:r>
              <w:rPr>
                <w:rFonts w:hint="cs"/>
                <w:rtl/>
              </w:rPr>
              <w:t>2</w:t>
            </w:r>
            <w:r w:rsidR="00880A84">
              <w:t xml:space="preserve">   </w:t>
            </w:r>
            <w:r w:rsidR="00880A84">
              <w:rPr>
                <w:rFonts w:hint="cs"/>
                <w:rtl/>
              </w:rPr>
              <w:t xml:space="preserve">  </w:t>
            </w:r>
            <w:r w:rsidR="00880A84">
              <w:t>VPP2</w:t>
            </w:r>
          </w:p>
        </w:tc>
      </w:tr>
      <w:tr w:rsidR="008C1982" w:rsidRPr="00613356" w14:paraId="683CEBC3" w14:textId="77777777" w:rsidTr="00EB6C8B">
        <w:tc>
          <w:tcPr>
            <w:tcW w:w="3618" w:type="dxa"/>
          </w:tcPr>
          <w:p w14:paraId="0386DF9B" w14:textId="2BF04A64" w:rsidR="008C1982" w:rsidRPr="00613356" w:rsidRDefault="008C1982" w:rsidP="00EB6C8B">
            <w:r>
              <w:rPr>
                <w:rFonts w:hint="cs"/>
                <w:rtl/>
              </w:rPr>
              <w:t>3</w:t>
            </w:r>
            <w:r w:rsidR="00880A84">
              <w:t xml:space="preserve">  </w:t>
            </w:r>
            <w:r w:rsidR="00880A84">
              <w:rPr>
                <w:rFonts w:hint="cs"/>
                <w:rtl/>
              </w:rPr>
              <w:t xml:space="preserve">  </w:t>
            </w:r>
            <w:r w:rsidR="00880A84">
              <w:t>freq</w:t>
            </w:r>
          </w:p>
        </w:tc>
      </w:tr>
      <w:tr w:rsidR="008C1982" w:rsidRPr="00613356" w14:paraId="61FB4904" w14:textId="77777777" w:rsidTr="00EB6C8B">
        <w:tc>
          <w:tcPr>
            <w:tcW w:w="3618" w:type="dxa"/>
          </w:tcPr>
          <w:p w14:paraId="042D895C" w14:textId="675741EF" w:rsidR="008C1982" w:rsidRPr="00613356" w:rsidRDefault="008C1982" w:rsidP="00EB6C8B">
            <w:r>
              <w:rPr>
                <w:rFonts w:hint="cs"/>
                <w:rtl/>
              </w:rPr>
              <w:t>4</w:t>
            </w:r>
            <w:r w:rsidR="00880A84">
              <w:t xml:space="preserve">  </w:t>
            </w:r>
            <w:r w:rsidR="00880A84">
              <w:rPr>
                <w:rFonts w:hint="cs"/>
                <w:rtl/>
              </w:rPr>
              <w:t xml:space="preserve">  </w:t>
            </w:r>
            <w:r w:rsidR="00880A84">
              <w:t>phase</w:t>
            </w:r>
          </w:p>
        </w:tc>
      </w:tr>
    </w:tbl>
    <w:p w14:paraId="002CF9F2" w14:textId="77777777" w:rsidR="00B06FED" w:rsidRDefault="00B06FED" w:rsidP="008C1982">
      <w:pPr>
        <w:ind w:left="720"/>
        <w:rPr>
          <w:rtl/>
        </w:rPr>
      </w:pPr>
    </w:p>
    <w:p w14:paraId="587D6412" w14:textId="77777777" w:rsidR="008C1982" w:rsidRDefault="008C1982" w:rsidP="00202DD6">
      <w:pPr>
        <w:numPr>
          <w:ilvl w:val="0"/>
          <w:numId w:val="7"/>
        </w:numPr>
        <w:rPr>
          <w:rtl/>
        </w:rPr>
      </w:pPr>
      <w:r>
        <w:rPr>
          <w:rFonts w:hint="cs"/>
          <w:rtl/>
        </w:rPr>
        <w:t>הורד לדוח את תמונת המסך</w:t>
      </w:r>
      <w:r w:rsidR="004E13D6">
        <w:rPr>
          <w:rFonts w:hint="cs"/>
          <w:rtl/>
        </w:rPr>
        <w:t xml:space="preserve"> עם תוצאות המדידה.</w:t>
      </w:r>
    </w:p>
    <w:p w14:paraId="5D74F85B" w14:textId="77777777" w:rsidR="00B05025" w:rsidRDefault="00B05025" w:rsidP="008C1982">
      <w:pPr>
        <w:ind w:left="720"/>
        <w:rPr>
          <w:rtl/>
        </w:rPr>
      </w:pPr>
    </w:p>
    <w:p w14:paraId="27CB9A38" w14:textId="2D545DD3" w:rsidR="00B05025" w:rsidRDefault="00880A84" w:rsidP="008C1982">
      <w:pPr>
        <w:ind w:left="720"/>
      </w:pPr>
      <w:r>
        <w:rPr>
          <w:noProof/>
        </w:rPr>
        <w:lastRenderedPageBreak/>
        <w:drawing>
          <wp:inline distT="0" distB="0" distL="0" distR="0" wp14:anchorId="18A02878" wp14:editId="66210A75">
            <wp:extent cx="5560060" cy="3067685"/>
            <wp:effectExtent l="0" t="0" r="254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06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81176" w14:textId="77777777" w:rsidR="00475623" w:rsidRDefault="00475623">
      <w:pPr>
        <w:bidi w:val="0"/>
        <w:spacing w:after="160" w:line="259" w:lineRule="auto"/>
        <w:rPr>
          <w:rtl/>
        </w:rPr>
      </w:pPr>
      <w:r>
        <w:rPr>
          <w:rtl/>
        </w:rPr>
        <w:br w:type="page"/>
      </w:r>
    </w:p>
    <w:p w14:paraId="09F2C1C6" w14:textId="77777777" w:rsidR="008C1982" w:rsidRDefault="008C1982" w:rsidP="008C1982">
      <w:pPr>
        <w:ind w:left="720"/>
      </w:pPr>
    </w:p>
    <w:p w14:paraId="41007D9B" w14:textId="77777777" w:rsidR="008C1982" w:rsidRDefault="008C1982" w:rsidP="008D78EB">
      <w:pPr>
        <w:numPr>
          <w:ilvl w:val="0"/>
          <w:numId w:val="7"/>
        </w:numPr>
      </w:pPr>
      <w:r>
        <w:rPr>
          <w:rFonts w:hint="cs"/>
          <w:rtl/>
        </w:rPr>
        <w:t>רשום את הערכים של המתחים שמדדת</w:t>
      </w:r>
      <w:r w:rsidR="007F455E">
        <w:rPr>
          <w:rFonts w:hint="cs"/>
          <w:rtl/>
        </w:rPr>
        <w:t>,</w:t>
      </w:r>
      <w:r>
        <w:rPr>
          <w:rFonts w:hint="cs"/>
          <w:rtl/>
        </w:rPr>
        <w:t xml:space="preserve"> חשב בעזרתם את הגבר המעגל</w:t>
      </w:r>
      <w:r w:rsidR="008D78EB">
        <w:rPr>
          <w:rFonts w:hint="cs"/>
          <w:rtl/>
        </w:rPr>
        <w:t>, את השגיאה ביחס להגבר שחישבת בסעיף 1 והסבר מהו לדעתך הגורם העיקרי לשגיאה</w:t>
      </w:r>
      <w:r>
        <w:rPr>
          <w:rFonts w:hint="cs"/>
          <w:rtl/>
        </w:rPr>
        <w:t>.</w:t>
      </w:r>
    </w:p>
    <w:p w14:paraId="4ADF7162" w14:textId="77777777" w:rsidR="008D78EB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</w:p>
    <w:p w14:paraId="790DA0C7" w14:textId="097248E3" w:rsidR="008D78EB" w:rsidRDefault="008D78EB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</w:pPr>
      <w:r>
        <w:rPr>
          <w:rFonts w:hint="cs"/>
          <w:rtl/>
        </w:rPr>
        <w:t xml:space="preserve">ערכים </w:t>
      </w:r>
      <w:r>
        <w:rPr>
          <w:rtl/>
        </w:rPr>
        <w:t>–</w:t>
      </w:r>
      <w:r w:rsidR="00880A84">
        <w:t xml:space="preserve"> </w:t>
      </w:r>
      <w:r w:rsidR="00880A84">
        <w:rPr>
          <w:rFonts w:hint="cs"/>
          <w:rtl/>
        </w:rPr>
        <w:t xml:space="preserve">          </w:t>
      </w:r>
      <w:r w:rsidR="00B14D6A">
        <w:t>V</w:t>
      </w:r>
      <w:r w:rsidR="00880A84">
        <w:rPr>
          <w:rFonts w:hint="cs"/>
          <w:rtl/>
        </w:rPr>
        <w:t xml:space="preserve"> </w:t>
      </w:r>
      <w:r w:rsidR="00880A84">
        <w:t>in: 5.1</w:t>
      </w:r>
      <w:r w:rsidR="00B14D6A">
        <w:t>V</w:t>
      </w:r>
      <w:r w:rsidR="00880A84">
        <w:t>, out: 11.3</w:t>
      </w:r>
    </w:p>
    <w:p w14:paraId="1ADDECE1" w14:textId="583108BE" w:rsidR="008D78EB" w:rsidRDefault="008D78EB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</w:pPr>
      <w:r>
        <w:rPr>
          <w:rFonts w:hint="cs"/>
          <w:rtl/>
        </w:rPr>
        <w:t xml:space="preserve">הגבר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880A84">
        <w:rPr>
          <w:rFonts w:hint="cs"/>
          <w:rtl/>
        </w:rPr>
        <w:t>2.216</w:t>
      </w:r>
    </w:p>
    <w:p w14:paraId="4ED52D82" w14:textId="30864D1D" w:rsidR="008D78EB" w:rsidRDefault="008D78EB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</w:pPr>
      <w:r>
        <w:rPr>
          <w:rFonts w:hint="cs"/>
          <w:rtl/>
        </w:rPr>
        <w:t xml:space="preserve">שגיאה(%) </w:t>
      </w:r>
      <w:r>
        <w:rPr>
          <w:rtl/>
        </w:rPr>
        <w:t>–</w:t>
      </w:r>
      <w:r w:rsidR="00880A84">
        <w:rPr>
          <w:rFonts w:hint="cs"/>
          <w:rtl/>
        </w:rPr>
        <w:t xml:space="preserve">  </w:t>
      </w:r>
      <w:r w:rsidR="00880A84">
        <w:t>0.7%</w:t>
      </w:r>
    </w:p>
    <w:p w14:paraId="633FAFCA" w14:textId="3B58751F" w:rsidR="008C1982" w:rsidRDefault="008D78EB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>הסבר-</w:t>
      </w:r>
      <w:r w:rsidR="00880A84">
        <w:t xml:space="preserve"> </w:t>
      </w:r>
      <w:r w:rsidR="00880A84">
        <w:rPr>
          <w:rFonts w:hint="cs"/>
          <w:rtl/>
        </w:rPr>
        <w:t xml:space="preserve"> דיוק מכשרים, התוצאה צפויה עד כדי הבדל זניח</w:t>
      </w:r>
      <w:r w:rsidR="008C1982">
        <w:rPr>
          <w:rtl/>
        </w:rPr>
        <w:tab/>
      </w:r>
      <w:r w:rsidR="008C1982">
        <w:rPr>
          <w:rtl/>
        </w:rPr>
        <w:tab/>
      </w:r>
      <w:r w:rsidR="008C1982">
        <w:rPr>
          <w:rtl/>
        </w:rPr>
        <w:tab/>
      </w:r>
      <w:r w:rsidR="008C1982">
        <w:rPr>
          <w:rtl/>
        </w:rPr>
        <w:tab/>
      </w:r>
      <w:r w:rsidR="008C1982">
        <w:rPr>
          <w:rtl/>
        </w:rPr>
        <w:tab/>
      </w:r>
      <w:r w:rsidR="008C1982">
        <w:rPr>
          <w:rtl/>
        </w:rPr>
        <w:tab/>
      </w:r>
    </w:p>
    <w:p w14:paraId="1D47B0E0" w14:textId="77777777" w:rsidR="008C1982" w:rsidRDefault="008C1982" w:rsidP="008C1982">
      <w:pPr>
        <w:ind w:left="720"/>
        <w:rPr>
          <w:rtl/>
        </w:rPr>
      </w:pPr>
    </w:p>
    <w:p w14:paraId="625948B4" w14:textId="77777777" w:rsidR="008D78EB" w:rsidRDefault="00B06FED" w:rsidP="008D78EB">
      <w:pPr>
        <w:numPr>
          <w:ilvl w:val="0"/>
          <w:numId w:val="7"/>
        </w:numPr>
      </w:pPr>
      <w:r>
        <w:rPr>
          <w:rFonts w:hint="cs"/>
          <w:rtl/>
        </w:rPr>
        <w:t>רשום את הערך של הפרש הפאזה שמדדת</w:t>
      </w:r>
      <w:r w:rsidR="008D78EB">
        <w:rPr>
          <w:rFonts w:hint="cs"/>
          <w:rtl/>
        </w:rPr>
        <w:t>,</w:t>
      </w:r>
      <w:r w:rsidR="008D78EB" w:rsidRPr="008D78EB">
        <w:rPr>
          <w:rFonts w:hint="cs"/>
          <w:rtl/>
        </w:rPr>
        <w:t xml:space="preserve"> </w:t>
      </w:r>
      <w:r w:rsidR="008D78EB">
        <w:rPr>
          <w:rFonts w:hint="cs"/>
          <w:rtl/>
        </w:rPr>
        <w:t>את השגיאה ביחס להפרש הפאזה הצפוי והסבר מהו לדעתך הגורם העיקרי לשגיאה.</w:t>
      </w:r>
    </w:p>
    <w:p w14:paraId="16471E99" w14:textId="35D53613" w:rsidR="008D78EB" w:rsidRDefault="00B06FED" w:rsidP="00880A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880A84">
        <w:rPr>
          <w:rFonts w:hint="cs"/>
          <w:rtl/>
        </w:rPr>
        <w:t>180</w:t>
      </w:r>
    </w:p>
    <w:p w14:paraId="416D9B10" w14:textId="4BEF002E" w:rsidR="008D78EB" w:rsidRDefault="008D78EB" w:rsidP="008D78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>הפרש</w:t>
      </w:r>
      <w:r w:rsidR="001D32BD">
        <w:rPr>
          <w:rFonts w:hint="cs"/>
          <w:rtl/>
        </w:rPr>
        <w:t xml:space="preserve"> פאזה מדוד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E81ABD">
        <w:rPr>
          <w:rFonts w:hint="cs"/>
          <w:rtl/>
        </w:rPr>
        <w:t>:</w:t>
      </w:r>
      <w:r w:rsidR="00880A84">
        <w:rPr>
          <w:rFonts w:hint="cs"/>
          <w:rtl/>
        </w:rPr>
        <w:t xml:space="preserve"> </w:t>
      </w:r>
      <w:r w:rsidR="00880A84">
        <w:rPr>
          <w:rFonts w:hint="cs"/>
          <w:rtl/>
        </w:rPr>
        <w:t>179.42</w:t>
      </w:r>
    </w:p>
    <w:p w14:paraId="24E29998" w14:textId="1AC08001" w:rsidR="008D78EB" w:rsidRDefault="008D78EB" w:rsidP="008D78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שגיאה(%) </w:t>
      </w:r>
      <w:r>
        <w:rPr>
          <w:rtl/>
        </w:rPr>
        <w:t>–</w:t>
      </w:r>
      <w:r w:rsidR="00880A84">
        <w:rPr>
          <w:rFonts w:hint="cs"/>
          <w:rtl/>
        </w:rPr>
        <w:t>0.3%</w:t>
      </w:r>
    </w:p>
    <w:p w14:paraId="242B1B76" w14:textId="57F2CCF2" w:rsidR="00B06FED" w:rsidRDefault="008D78EB" w:rsidP="008D78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>הסבר-</w:t>
      </w:r>
      <w:r w:rsidR="00880A84" w:rsidRPr="00880A84">
        <w:rPr>
          <w:rFonts w:hint="cs"/>
          <w:rtl/>
        </w:rPr>
        <w:t xml:space="preserve"> </w:t>
      </w:r>
      <w:r w:rsidR="00880A84">
        <w:rPr>
          <w:rFonts w:hint="cs"/>
          <w:rtl/>
        </w:rPr>
        <w:t>דיוק מכשרים, התוצאה צפויה עד כדי הבדל זניח</w:t>
      </w:r>
      <w:r w:rsidR="00B06FED">
        <w:rPr>
          <w:rtl/>
        </w:rPr>
        <w:tab/>
      </w:r>
      <w:r w:rsidR="00B06FED">
        <w:rPr>
          <w:rtl/>
        </w:rPr>
        <w:tab/>
      </w:r>
      <w:r w:rsidR="00B06FED">
        <w:rPr>
          <w:rtl/>
        </w:rPr>
        <w:tab/>
      </w:r>
      <w:r w:rsidR="00B06FED">
        <w:rPr>
          <w:rtl/>
        </w:rPr>
        <w:tab/>
      </w:r>
      <w:r w:rsidR="00B06FED">
        <w:rPr>
          <w:rtl/>
        </w:rPr>
        <w:tab/>
      </w:r>
      <w:r w:rsidR="00B06FED">
        <w:rPr>
          <w:rtl/>
        </w:rPr>
        <w:tab/>
      </w:r>
    </w:p>
    <w:p w14:paraId="24C93D09" w14:textId="77777777" w:rsidR="00B06FED" w:rsidRDefault="00B06FED" w:rsidP="008C1982">
      <w:pPr>
        <w:ind w:left="720"/>
      </w:pPr>
    </w:p>
    <w:p w14:paraId="57373A77" w14:textId="77777777" w:rsidR="008C1982" w:rsidRDefault="008C1982" w:rsidP="008C1982">
      <w:pPr>
        <w:ind w:left="720"/>
        <w:rPr>
          <w:rtl/>
        </w:rPr>
      </w:pPr>
    </w:p>
    <w:p w14:paraId="7CCAC9E8" w14:textId="637036C7" w:rsidR="008C1982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  <w:r w:rsidR="00880A84">
        <w:rPr>
          <w:rFonts w:hint="cs"/>
          <w:b/>
          <w:bCs/>
          <w:i/>
          <w:iCs/>
          <w:bdr w:val="single" w:sz="4" w:space="0" w:color="auto"/>
          <w:rtl/>
        </w:rPr>
        <w:t>15:26</w:t>
      </w:r>
    </w:p>
    <w:p w14:paraId="0AB0D1F4" w14:textId="77777777" w:rsidR="008C1982" w:rsidRDefault="008C1982" w:rsidP="008C1982">
      <w:pPr>
        <w:ind w:left="720"/>
        <w:rPr>
          <w:rtl/>
        </w:rPr>
      </w:pPr>
    </w:p>
    <w:p w14:paraId="3C733D1B" w14:textId="77777777" w:rsidR="001E5A41" w:rsidRDefault="001E5A41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  <w:r>
        <w:rPr>
          <w:rtl/>
        </w:rPr>
        <w:br w:type="page"/>
      </w:r>
    </w:p>
    <w:p w14:paraId="2BFC08E1" w14:textId="77777777" w:rsidR="008C1982" w:rsidRDefault="008C1982" w:rsidP="008C1982">
      <w:pPr>
        <w:pStyle w:val="Heading1"/>
        <w:rPr>
          <w:rtl/>
        </w:rPr>
      </w:pPr>
      <w:bookmarkStart w:id="8" w:name="_Toc522741630"/>
      <w:r>
        <w:rPr>
          <w:rFonts w:hint="cs"/>
          <w:rtl/>
        </w:rPr>
        <w:lastRenderedPageBreak/>
        <w:t>מגבר הופך מופע ברוויה</w:t>
      </w:r>
      <w:bookmarkEnd w:id="8"/>
    </w:p>
    <w:p w14:paraId="7EED71EE" w14:textId="77777777" w:rsidR="008C1982" w:rsidRPr="00D27A2D" w:rsidRDefault="008C1982" w:rsidP="008C1982">
      <w:pPr>
        <w:rPr>
          <w:rtl/>
        </w:rPr>
      </w:pPr>
    </w:p>
    <w:p w14:paraId="7638C1A0" w14:textId="77777777" w:rsidR="0096642C" w:rsidRDefault="008C1982" w:rsidP="00BC3DA8">
      <w:r>
        <w:rPr>
          <w:rFonts w:hint="cs"/>
          <w:rtl/>
        </w:rPr>
        <w:t>במעגל הנוכחי</w:t>
      </w:r>
    </w:p>
    <w:p w14:paraId="7A69153A" w14:textId="77777777" w:rsidR="00F36F41" w:rsidRDefault="008C1982" w:rsidP="00202DD6">
      <w:pPr>
        <w:numPr>
          <w:ilvl w:val="0"/>
          <w:numId w:val="30"/>
        </w:numPr>
      </w:pPr>
      <w:r>
        <w:rPr>
          <w:rFonts w:hint="cs"/>
          <w:rtl/>
        </w:rPr>
        <w:t xml:space="preserve">כוון את המחולל לגל </w:t>
      </w:r>
      <w:r w:rsidRPr="00202DD6">
        <w:rPr>
          <w:rFonts w:hint="eastAsia"/>
          <w:b/>
          <w:bCs/>
          <w:u w:val="single"/>
          <w:rtl/>
        </w:rPr>
        <w:t>סינוס</w:t>
      </w:r>
      <w:r>
        <w:rPr>
          <w:rFonts w:hint="cs"/>
          <w:rtl/>
        </w:rPr>
        <w:t xml:space="preserve"> בתדר</w:t>
      </w:r>
      <w:r>
        <w:t xml:space="preserve"> </w:t>
      </w:r>
      <w:r>
        <w:rPr>
          <w:rFonts w:hint="cs"/>
          <w:rtl/>
        </w:rPr>
        <w:t xml:space="preserve"> </w:t>
      </w:r>
      <w:r>
        <w:t>1KHz</w:t>
      </w:r>
      <w:r>
        <w:rPr>
          <w:rFonts w:hint="cs"/>
          <w:rtl/>
        </w:rPr>
        <w:t xml:space="preserve"> ואמפליט</w:t>
      </w:r>
      <w:r w:rsidR="00D9130E">
        <w:rPr>
          <w:rFonts w:hint="cs"/>
          <w:rtl/>
        </w:rPr>
        <w:t>ו</w:t>
      </w:r>
      <w:r>
        <w:rPr>
          <w:rFonts w:hint="cs"/>
          <w:rtl/>
        </w:rPr>
        <w:t xml:space="preserve">דה </w:t>
      </w:r>
      <w:r>
        <w:t xml:space="preserve"> </w:t>
      </w:r>
      <w:r w:rsidR="00237D82">
        <w:t>18Vpp</w:t>
      </w:r>
      <w:r>
        <w:rPr>
          <w:rFonts w:hint="cs"/>
          <w:rtl/>
        </w:rPr>
        <w:t>.</w:t>
      </w:r>
    </w:p>
    <w:p w14:paraId="2C6046E3" w14:textId="591BB9B3" w:rsidR="008C1982" w:rsidRDefault="008C1982" w:rsidP="00902291">
      <w:pPr>
        <w:numPr>
          <w:ilvl w:val="0"/>
          <w:numId w:val="30"/>
        </w:numPr>
      </w:pPr>
      <w:r w:rsidRPr="00B0248A">
        <w:rPr>
          <w:rFonts w:hint="cs"/>
          <w:rtl/>
        </w:rPr>
        <w:t xml:space="preserve">הצג את אות המבוא ואות המוצא ע"ג </w:t>
      </w:r>
      <w:r>
        <w:rPr>
          <w:rFonts w:hint="cs"/>
          <w:rtl/>
        </w:rPr>
        <w:t>מסך</w:t>
      </w:r>
      <w:r w:rsidRPr="00B0248A">
        <w:rPr>
          <w:rFonts w:hint="cs"/>
          <w:rtl/>
        </w:rPr>
        <w:t xml:space="preserve"> </w:t>
      </w:r>
      <w:r>
        <w:rPr>
          <w:rFonts w:hint="cs"/>
          <w:rtl/>
        </w:rPr>
        <w:t>ה</w:t>
      </w:r>
      <w:r w:rsidRPr="00B0248A">
        <w:rPr>
          <w:rFonts w:hint="cs"/>
          <w:rtl/>
        </w:rPr>
        <w:t>אוסצילוסקופ</w:t>
      </w:r>
      <w:r w:rsidR="000C4941">
        <w:rPr>
          <w:rFonts w:hint="cs"/>
          <w:rtl/>
        </w:rPr>
        <w:t xml:space="preserve"> כך שק</w:t>
      </w:r>
      <w:r w:rsidR="00164A70">
        <w:rPr>
          <w:rFonts w:hint="cs"/>
          <w:rtl/>
        </w:rPr>
        <w:t>ו</w:t>
      </w:r>
      <w:r w:rsidR="000C4941">
        <w:rPr>
          <w:rFonts w:hint="cs"/>
          <w:rtl/>
        </w:rPr>
        <w:t>וי אפס וולט של שני האותות יתלכדו</w:t>
      </w:r>
      <w:r w:rsidRPr="00B0248A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14:paraId="048C2CD7" w14:textId="77777777" w:rsidR="00207BA2" w:rsidRDefault="00207BA2" w:rsidP="00207BA2">
      <w:pPr>
        <w:pStyle w:val="ListParagraph"/>
        <w:numPr>
          <w:ilvl w:val="0"/>
          <w:numId w:val="30"/>
        </w:numPr>
      </w:pPr>
      <w:r>
        <w:rPr>
          <w:rFonts w:hint="cs"/>
          <w:rtl/>
        </w:rPr>
        <w:t>כוון את הגברי הערוצים של הסקופ כך ששני האותות י</w:t>
      </w:r>
      <w:r w:rsidR="004F6BD8">
        <w:rPr>
          <w:rFonts w:hint="cs"/>
          <w:rtl/>
        </w:rPr>
        <w:t>י</w:t>
      </w:r>
      <w:r>
        <w:rPr>
          <w:rFonts w:hint="cs"/>
          <w:rtl/>
        </w:rPr>
        <w:t xml:space="preserve">ראו במלואם על המסך. </w:t>
      </w:r>
    </w:p>
    <w:p w14:paraId="10A0D454" w14:textId="77777777" w:rsidR="008C1982" w:rsidRDefault="008C1982" w:rsidP="00403C22">
      <w:pPr>
        <w:pStyle w:val="ListParagraph"/>
        <w:numPr>
          <w:ilvl w:val="0"/>
          <w:numId w:val="30"/>
        </w:numPr>
      </w:pPr>
      <w:r>
        <w:rPr>
          <w:rFonts w:hint="cs"/>
          <w:rtl/>
        </w:rPr>
        <w:t>מדוד את הערכים המינימלי ומקסימלי</w:t>
      </w:r>
      <w:r>
        <w:t xml:space="preserve"> </w:t>
      </w:r>
      <w:r>
        <w:rPr>
          <w:rFonts w:hint="cs"/>
          <w:rtl/>
        </w:rPr>
        <w:t xml:space="preserve"> של </w:t>
      </w:r>
      <w:r w:rsidR="00403C22">
        <w:rPr>
          <w:rFonts w:hint="cs"/>
          <w:rtl/>
        </w:rPr>
        <w:t>אות היציאה.</w:t>
      </w:r>
      <w:r>
        <w:rPr>
          <w:rFonts w:hint="cs"/>
          <w:rtl/>
        </w:rPr>
        <w:t xml:space="preserve"> </w:t>
      </w:r>
    </w:p>
    <w:p w14:paraId="04FE520B" w14:textId="77777777" w:rsidR="008C1982" w:rsidRDefault="008C1982" w:rsidP="008C1982">
      <w:pPr>
        <w:pStyle w:val="ListParagraph"/>
        <w:numPr>
          <w:ilvl w:val="0"/>
          <w:numId w:val="30"/>
        </w:numPr>
      </w:pPr>
      <w:r>
        <w:rPr>
          <w:rFonts w:hint="cs"/>
          <w:rtl/>
        </w:rPr>
        <w:t xml:space="preserve">באפשרותך להציג על מסף האוסילוסקופ עד ארבע מדידות </w:t>
      </w:r>
      <w:r w:rsidRPr="00475623">
        <w:rPr>
          <w:rFonts w:hint="eastAsia"/>
          <w:b/>
          <w:bCs/>
          <w:u w:val="single"/>
          <w:rtl/>
        </w:rPr>
        <w:t>בחר</w:t>
      </w:r>
      <w:r w:rsidRPr="00475623">
        <w:rPr>
          <w:b/>
          <w:bCs/>
          <w:u w:val="single"/>
          <w:rtl/>
        </w:rPr>
        <w:t xml:space="preserve"> </w:t>
      </w:r>
      <w:r w:rsidR="00164A70" w:rsidRPr="00475623">
        <w:rPr>
          <w:rFonts w:hint="eastAsia"/>
          <w:b/>
          <w:bCs/>
          <w:u w:val="single"/>
          <w:rtl/>
        </w:rPr>
        <w:t>והצג</w:t>
      </w:r>
      <w:r w:rsidR="00164A70">
        <w:rPr>
          <w:rFonts w:hint="cs"/>
          <w:rtl/>
        </w:rPr>
        <w:t xml:space="preserve"> </w:t>
      </w:r>
      <w:r>
        <w:rPr>
          <w:rFonts w:hint="cs"/>
          <w:rtl/>
        </w:rPr>
        <w:t xml:space="preserve">את הרלוונטיות ביותר: </w:t>
      </w:r>
    </w:p>
    <w:p w14:paraId="2B9E13F7" w14:textId="77777777" w:rsidR="00237D82" w:rsidRDefault="00237D82" w:rsidP="00202DD6">
      <w:pPr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8C1982" w:rsidRPr="00613356" w14:paraId="7E861C82" w14:textId="77777777" w:rsidTr="00EB6C8B">
        <w:tc>
          <w:tcPr>
            <w:tcW w:w="3618" w:type="dxa"/>
          </w:tcPr>
          <w:p w14:paraId="6A70A566" w14:textId="77777777" w:rsidR="008C1982" w:rsidRPr="00613356" w:rsidRDefault="008C1982" w:rsidP="00EB6C8B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8C1982" w:rsidRPr="00613356" w14:paraId="0446CE2E" w14:textId="77777777" w:rsidTr="00EB6C8B">
        <w:tc>
          <w:tcPr>
            <w:tcW w:w="3618" w:type="dxa"/>
          </w:tcPr>
          <w:p w14:paraId="7A009AFD" w14:textId="7E1F934C" w:rsidR="008C1982" w:rsidRPr="00613356" w:rsidRDefault="008C1982" w:rsidP="00EF5A2F">
            <w:r>
              <w:rPr>
                <w:rFonts w:hint="cs"/>
                <w:rtl/>
              </w:rPr>
              <w:t>1</w:t>
            </w:r>
            <w:r w:rsidR="00EF5A2F">
              <w:rPr>
                <w:rFonts w:hint="cs"/>
                <w:rtl/>
              </w:rPr>
              <w:t xml:space="preserve">  </w:t>
            </w:r>
            <w:r w:rsidR="00EF5A2F">
              <w:t>vpp out</w:t>
            </w:r>
          </w:p>
        </w:tc>
      </w:tr>
      <w:tr w:rsidR="008C1982" w:rsidRPr="00613356" w14:paraId="2D75B8DA" w14:textId="77777777" w:rsidTr="00EB6C8B">
        <w:tc>
          <w:tcPr>
            <w:tcW w:w="3618" w:type="dxa"/>
          </w:tcPr>
          <w:p w14:paraId="2B606E57" w14:textId="0B6E62A3" w:rsidR="008C1982" w:rsidRPr="00613356" w:rsidRDefault="008C1982" w:rsidP="00EF5A2F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  <w:r w:rsidR="00EF5A2F">
              <w:rPr>
                <w:rFonts w:hint="cs"/>
                <w:rtl/>
              </w:rPr>
              <w:t xml:space="preserve">    </w:t>
            </w:r>
            <w:r w:rsidR="00EF5A2F">
              <w:t>phase</w:t>
            </w:r>
          </w:p>
        </w:tc>
      </w:tr>
      <w:tr w:rsidR="008C1982" w:rsidRPr="00613356" w14:paraId="1D4D82F2" w14:textId="77777777" w:rsidTr="00EB6C8B">
        <w:tc>
          <w:tcPr>
            <w:tcW w:w="3618" w:type="dxa"/>
          </w:tcPr>
          <w:p w14:paraId="18415458" w14:textId="3496FF6E" w:rsidR="008C1982" w:rsidRPr="00613356" w:rsidRDefault="008C1982" w:rsidP="00EF5A2F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</w:t>
            </w:r>
            <w:r w:rsidR="00EF5A2F">
              <w:rPr>
                <w:rFonts w:hint="cs"/>
                <w:rtl/>
              </w:rPr>
              <w:t xml:space="preserve">   </w:t>
            </w:r>
            <w:r w:rsidR="00EF5A2F">
              <w:t>min out</w:t>
            </w:r>
          </w:p>
        </w:tc>
      </w:tr>
      <w:tr w:rsidR="008C1982" w:rsidRPr="00613356" w14:paraId="7BF9BD40" w14:textId="77777777" w:rsidTr="00EB6C8B">
        <w:tc>
          <w:tcPr>
            <w:tcW w:w="3618" w:type="dxa"/>
          </w:tcPr>
          <w:p w14:paraId="41A542A0" w14:textId="2ED25F84" w:rsidR="008C1982" w:rsidRPr="00613356" w:rsidRDefault="008C1982" w:rsidP="00EF5A2F">
            <w:r>
              <w:rPr>
                <w:rFonts w:hint="cs"/>
                <w:rtl/>
              </w:rPr>
              <w:t>4</w:t>
            </w:r>
            <w:r w:rsidR="00EF5A2F">
              <w:rPr>
                <w:rFonts w:hint="cs"/>
                <w:rtl/>
              </w:rPr>
              <w:t xml:space="preserve">   </w:t>
            </w:r>
            <w:r w:rsidR="00EF5A2F">
              <w:t>max out</w:t>
            </w:r>
          </w:p>
        </w:tc>
      </w:tr>
    </w:tbl>
    <w:p w14:paraId="36DE4B3E" w14:textId="77777777" w:rsidR="008C1982" w:rsidRDefault="008C1982" w:rsidP="008C1982">
      <w:pPr>
        <w:pStyle w:val="ListParagraph"/>
        <w:numPr>
          <w:ilvl w:val="0"/>
          <w:numId w:val="30"/>
        </w:numPr>
      </w:pPr>
      <w:r>
        <w:rPr>
          <w:rFonts w:hint="cs"/>
          <w:rtl/>
        </w:rPr>
        <w:t>הורד לדוח את תמונת המסך</w:t>
      </w:r>
    </w:p>
    <w:p w14:paraId="08F96145" w14:textId="77777777" w:rsidR="008C1982" w:rsidRDefault="008C1982" w:rsidP="008C1982">
      <w:pPr>
        <w:ind w:left="720"/>
      </w:pPr>
    </w:p>
    <w:p w14:paraId="62153C14" w14:textId="77777777" w:rsidR="008C1982" w:rsidRDefault="008C1982" w:rsidP="008C1982">
      <w:pPr>
        <w:ind w:left="720"/>
        <w:rPr>
          <w:rtl/>
        </w:rPr>
      </w:pPr>
    </w:p>
    <w:p w14:paraId="3DFB0EBD" w14:textId="2EE69EF9" w:rsidR="008C1982" w:rsidRDefault="00F85090" w:rsidP="008C1982">
      <w:pPr>
        <w:ind w:left="720"/>
      </w:pPr>
      <w:r>
        <w:rPr>
          <w:noProof/>
        </w:rPr>
        <w:drawing>
          <wp:inline distT="0" distB="0" distL="0" distR="0" wp14:anchorId="606D9098" wp14:editId="1C9B0911">
            <wp:extent cx="5560060" cy="3068320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0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14A4A" w14:textId="77777777" w:rsidR="008C1982" w:rsidRDefault="008C1982" w:rsidP="0096642C">
      <w:pPr>
        <w:numPr>
          <w:ilvl w:val="0"/>
          <w:numId w:val="30"/>
        </w:numPr>
      </w:pPr>
      <w:r>
        <w:rPr>
          <w:rFonts w:hint="cs"/>
          <w:rtl/>
        </w:rPr>
        <w:t>רשום את הערכים של המתחים שמדדת.</w:t>
      </w:r>
    </w:p>
    <w:p w14:paraId="0C3BECBA" w14:textId="1EFEFE5E" w:rsidR="008C1982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F85090">
        <w:t>vpp out: 26.7</w:t>
      </w:r>
      <w:r w:rsidR="00B14D6A">
        <w:t>V</w:t>
      </w:r>
      <w:r w:rsidR="00F85090">
        <w:t>, min: -12.9</w:t>
      </w:r>
      <w:r w:rsidR="00B14D6A">
        <w:t>V</w:t>
      </w:r>
      <w:r w:rsidR="00F85090">
        <w:t>, max: 13.9</w:t>
      </w:r>
      <w:r w:rsidR="00B14D6A">
        <w:t>V</w:t>
      </w:r>
      <w:r w:rsidR="00F85090">
        <w:rPr>
          <w:rtl/>
        </w:rPr>
        <w:tab/>
      </w:r>
      <w:r w:rsidR="00F85090">
        <w:rPr>
          <w:rtl/>
        </w:rPr>
        <w:tab/>
      </w:r>
      <w:r w:rsidR="00F85090">
        <w:rPr>
          <w:rtl/>
        </w:rPr>
        <w:tab/>
      </w:r>
      <w:r w:rsidR="00F85090">
        <w:rPr>
          <w:rtl/>
        </w:rPr>
        <w:tab/>
      </w:r>
      <w:r>
        <w:rPr>
          <w:rtl/>
        </w:rPr>
        <w:tab/>
      </w:r>
    </w:p>
    <w:p w14:paraId="71F54800" w14:textId="762B7DD8" w:rsidR="00237D82" w:rsidRDefault="00237D82" w:rsidP="00237D82">
      <w:pPr>
        <w:ind w:left="720"/>
      </w:pPr>
    </w:p>
    <w:p w14:paraId="7D87C69F" w14:textId="210F30D6" w:rsidR="00F85090" w:rsidRDefault="00F85090" w:rsidP="00237D82">
      <w:pPr>
        <w:ind w:left="720"/>
      </w:pPr>
    </w:p>
    <w:p w14:paraId="5ED14028" w14:textId="7A65821E" w:rsidR="00F85090" w:rsidRDefault="00F85090" w:rsidP="00237D82">
      <w:pPr>
        <w:ind w:left="720"/>
      </w:pPr>
    </w:p>
    <w:p w14:paraId="233DB595" w14:textId="1D68F17B" w:rsidR="00F85090" w:rsidRDefault="00F85090" w:rsidP="00237D82">
      <w:pPr>
        <w:ind w:left="720"/>
      </w:pPr>
    </w:p>
    <w:p w14:paraId="5E04B574" w14:textId="6309E276" w:rsidR="00F85090" w:rsidRDefault="00F85090" w:rsidP="00237D82">
      <w:pPr>
        <w:ind w:left="720"/>
      </w:pPr>
    </w:p>
    <w:p w14:paraId="0D41C0AE" w14:textId="7D70B3AA" w:rsidR="00F85090" w:rsidRDefault="00F85090" w:rsidP="00237D82">
      <w:pPr>
        <w:ind w:left="720"/>
      </w:pPr>
    </w:p>
    <w:p w14:paraId="67A97C16" w14:textId="606F0B51" w:rsidR="00F85090" w:rsidRDefault="00F85090" w:rsidP="00237D82">
      <w:pPr>
        <w:ind w:left="720"/>
      </w:pPr>
    </w:p>
    <w:p w14:paraId="1F11F9CB" w14:textId="77777777" w:rsidR="00F85090" w:rsidRDefault="00F85090" w:rsidP="00237D82">
      <w:pPr>
        <w:ind w:left="720"/>
      </w:pPr>
    </w:p>
    <w:p w14:paraId="69D81D30" w14:textId="77777777" w:rsidR="00F36F41" w:rsidRDefault="0096642C" w:rsidP="00032125">
      <w:pPr>
        <w:pStyle w:val="Heading2"/>
      </w:pPr>
      <w:bookmarkStart w:id="9" w:name="_Toc522741631"/>
      <w:r>
        <w:rPr>
          <w:rFonts w:hint="cs"/>
          <w:rtl/>
        </w:rPr>
        <w:lastRenderedPageBreak/>
        <w:t>אדמה "וירטואלית"</w:t>
      </w:r>
      <w:bookmarkEnd w:id="9"/>
      <w:r>
        <w:rPr>
          <w:rFonts w:hint="cs"/>
          <w:rtl/>
        </w:rPr>
        <w:t xml:space="preserve"> </w:t>
      </w:r>
    </w:p>
    <w:p w14:paraId="22E49793" w14:textId="77777777" w:rsidR="00F36F41" w:rsidRDefault="00E76F96" w:rsidP="00032125">
      <w:pPr>
        <w:pStyle w:val="ListParagraph"/>
        <w:numPr>
          <w:ilvl w:val="0"/>
          <w:numId w:val="42"/>
        </w:numPr>
      </w:pPr>
      <w:r w:rsidRPr="00B0248A">
        <w:rPr>
          <w:rFonts w:hint="cs"/>
          <w:rtl/>
        </w:rPr>
        <w:t xml:space="preserve">הצג </w:t>
      </w:r>
      <w:r w:rsidR="00237D82">
        <w:rPr>
          <w:rFonts w:hint="cs"/>
          <w:rtl/>
        </w:rPr>
        <w:t xml:space="preserve">על הסקופ </w:t>
      </w:r>
      <w:r w:rsidRPr="00B0248A">
        <w:rPr>
          <w:rFonts w:hint="cs"/>
          <w:rtl/>
        </w:rPr>
        <w:t xml:space="preserve">את </w:t>
      </w:r>
      <w:r>
        <w:rPr>
          <w:rFonts w:hint="cs"/>
          <w:rtl/>
        </w:rPr>
        <w:t>ה</w:t>
      </w:r>
      <w:r w:rsidRPr="00B0248A">
        <w:rPr>
          <w:rFonts w:hint="cs"/>
          <w:rtl/>
        </w:rPr>
        <w:t xml:space="preserve">אות </w:t>
      </w:r>
      <w:r>
        <w:rPr>
          <w:rFonts w:hint="cs"/>
          <w:rtl/>
        </w:rPr>
        <w:t>בכניסה ההופכת ואת האות ביציאה</w:t>
      </w:r>
      <w:r w:rsidR="000C4941">
        <w:rPr>
          <w:rFonts w:hint="cs"/>
          <w:rtl/>
        </w:rPr>
        <w:t>.</w:t>
      </w:r>
      <w:r w:rsidR="000C4941">
        <w:rPr>
          <w:rtl/>
        </w:rPr>
        <w:br/>
      </w:r>
      <w:r w:rsidR="000C4941">
        <w:rPr>
          <w:rFonts w:hint="cs"/>
          <w:rtl/>
        </w:rPr>
        <w:t>כוון את הגברי הערוצים של הסקופ כך ששני האותות י</w:t>
      </w:r>
      <w:r w:rsidR="004F6BD8">
        <w:rPr>
          <w:rFonts w:hint="cs"/>
          <w:rtl/>
        </w:rPr>
        <w:t>י</w:t>
      </w:r>
      <w:r w:rsidR="000C4941">
        <w:rPr>
          <w:rFonts w:hint="cs"/>
          <w:rtl/>
        </w:rPr>
        <w:t xml:space="preserve">ראו במלואם על המסך.  וקווי ה- </w:t>
      </w:r>
      <w:r w:rsidR="000C4941">
        <w:rPr>
          <w:rFonts w:hint="cs"/>
        </w:rPr>
        <w:t>V</w:t>
      </w:r>
      <w:r w:rsidR="000C4941">
        <w:rPr>
          <w:rFonts w:hint="cs"/>
          <w:rtl/>
        </w:rPr>
        <w:t>0 יתלכדו</w:t>
      </w:r>
      <w:r>
        <w:rPr>
          <w:rFonts w:hint="cs"/>
          <w:rtl/>
        </w:rPr>
        <w:t xml:space="preserve">  </w:t>
      </w:r>
    </w:p>
    <w:p w14:paraId="3697B3C6" w14:textId="77777777" w:rsidR="00F36F41" w:rsidRDefault="0096642C" w:rsidP="00032125">
      <w:pPr>
        <w:pStyle w:val="ListParagraph"/>
        <w:numPr>
          <w:ilvl w:val="0"/>
          <w:numId w:val="42"/>
        </w:numPr>
      </w:pPr>
      <w:r>
        <w:rPr>
          <w:rFonts w:hint="cs"/>
          <w:rtl/>
        </w:rPr>
        <w:t xml:space="preserve">באפשרותך להציג על מסף האוסילוסקופ עד ארבע מדידות </w:t>
      </w:r>
      <w:r w:rsidRPr="00475623">
        <w:rPr>
          <w:rFonts w:hint="eastAsia"/>
          <w:b/>
          <w:bCs/>
          <w:u w:val="single"/>
          <w:rtl/>
        </w:rPr>
        <w:t>בחר</w:t>
      </w:r>
      <w:r w:rsidRPr="00475623">
        <w:rPr>
          <w:b/>
          <w:bCs/>
          <w:u w:val="single"/>
          <w:rtl/>
        </w:rPr>
        <w:t xml:space="preserve"> </w:t>
      </w:r>
      <w:r w:rsidR="004F6BD8" w:rsidRPr="00475623">
        <w:rPr>
          <w:rFonts w:hint="eastAsia"/>
          <w:b/>
          <w:bCs/>
          <w:u w:val="single"/>
          <w:rtl/>
        </w:rPr>
        <w:t>והצג</w:t>
      </w:r>
      <w:r w:rsidR="004F6BD8">
        <w:rPr>
          <w:rFonts w:hint="cs"/>
          <w:rtl/>
        </w:rPr>
        <w:t xml:space="preserve"> </w:t>
      </w:r>
      <w:r>
        <w:rPr>
          <w:rFonts w:hint="cs"/>
          <w:rtl/>
        </w:rPr>
        <w:t xml:space="preserve">את הרלוונטיות ביותר: </w:t>
      </w:r>
    </w:p>
    <w:p w14:paraId="74D896CE" w14:textId="77777777" w:rsidR="00AA3424" w:rsidRDefault="00AA3424" w:rsidP="00202DD6"/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96642C" w:rsidRPr="00613356" w14:paraId="0C9EF1E7" w14:textId="77777777" w:rsidTr="0096642C">
        <w:tc>
          <w:tcPr>
            <w:tcW w:w="3618" w:type="dxa"/>
          </w:tcPr>
          <w:p w14:paraId="341E61E9" w14:textId="77777777" w:rsidR="0096642C" w:rsidRPr="00613356" w:rsidRDefault="0096642C" w:rsidP="0096642C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96642C" w:rsidRPr="00613356" w14:paraId="111339FA" w14:textId="77777777" w:rsidTr="0096642C">
        <w:tc>
          <w:tcPr>
            <w:tcW w:w="3618" w:type="dxa"/>
          </w:tcPr>
          <w:p w14:paraId="48B2DE9E" w14:textId="09D8A010" w:rsidR="0096642C" w:rsidRPr="00613356" w:rsidRDefault="0096642C" w:rsidP="00D51B58">
            <w:r>
              <w:rPr>
                <w:rFonts w:hint="cs"/>
                <w:rtl/>
              </w:rPr>
              <w:t>1</w:t>
            </w:r>
            <w:r w:rsidR="00D51B58">
              <w:rPr>
                <w:rFonts w:hint="cs"/>
                <w:rtl/>
              </w:rPr>
              <w:t xml:space="preserve">    </w:t>
            </w:r>
            <w:r w:rsidR="00D51B58">
              <w:t>max 1</w:t>
            </w:r>
          </w:p>
        </w:tc>
      </w:tr>
      <w:tr w:rsidR="0096642C" w:rsidRPr="00613356" w14:paraId="128E6C2F" w14:textId="77777777" w:rsidTr="0096642C">
        <w:tc>
          <w:tcPr>
            <w:tcW w:w="3618" w:type="dxa"/>
          </w:tcPr>
          <w:p w14:paraId="29A3F8D9" w14:textId="6EFE9DA6" w:rsidR="0096642C" w:rsidRPr="00613356" w:rsidRDefault="0096642C" w:rsidP="0096642C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  <w:r w:rsidR="00D51B58">
              <w:rPr>
                <w:rFonts w:hint="cs"/>
                <w:rtl/>
              </w:rPr>
              <w:t xml:space="preserve">    </w:t>
            </w:r>
            <w:r w:rsidR="00D51B58">
              <w:t>min 1</w:t>
            </w:r>
          </w:p>
        </w:tc>
      </w:tr>
      <w:tr w:rsidR="0096642C" w:rsidRPr="00613356" w14:paraId="2D1ECD3B" w14:textId="77777777" w:rsidTr="0096642C">
        <w:tc>
          <w:tcPr>
            <w:tcW w:w="3618" w:type="dxa"/>
          </w:tcPr>
          <w:p w14:paraId="7CD90842" w14:textId="4B3D7E19" w:rsidR="0096642C" w:rsidRPr="00613356" w:rsidRDefault="0096642C" w:rsidP="0096642C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  <w:r w:rsidR="00D51B58">
              <w:rPr>
                <w:rFonts w:hint="cs"/>
                <w:rtl/>
              </w:rPr>
              <w:t xml:space="preserve">    </w:t>
            </w:r>
            <w:r w:rsidR="00D51B58">
              <w:t>max 2</w:t>
            </w:r>
          </w:p>
        </w:tc>
      </w:tr>
      <w:tr w:rsidR="0096642C" w:rsidRPr="00613356" w14:paraId="43EF7D55" w14:textId="77777777" w:rsidTr="0096642C">
        <w:tc>
          <w:tcPr>
            <w:tcW w:w="3618" w:type="dxa"/>
          </w:tcPr>
          <w:p w14:paraId="11B410A6" w14:textId="4185F297" w:rsidR="0096642C" w:rsidRPr="00613356" w:rsidRDefault="0096642C" w:rsidP="0096642C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  <w:r w:rsidR="00D51B58">
              <w:rPr>
                <w:rFonts w:hint="cs"/>
                <w:rtl/>
              </w:rPr>
              <w:t xml:space="preserve">    </w:t>
            </w:r>
            <w:r w:rsidR="00D51B58">
              <w:t>min 2</w:t>
            </w:r>
          </w:p>
        </w:tc>
      </w:tr>
    </w:tbl>
    <w:p w14:paraId="55A7F53A" w14:textId="77777777" w:rsidR="0096642C" w:rsidRDefault="0096642C" w:rsidP="0096642C">
      <w:pPr>
        <w:pStyle w:val="ListParagraph"/>
      </w:pPr>
    </w:p>
    <w:p w14:paraId="2777999F" w14:textId="77777777" w:rsidR="00F36F41" w:rsidRDefault="0096642C" w:rsidP="00032125">
      <w:pPr>
        <w:pStyle w:val="ListParagraph"/>
        <w:numPr>
          <w:ilvl w:val="0"/>
          <w:numId w:val="42"/>
        </w:numPr>
      </w:pPr>
      <w:r>
        <w:rPr>
          <w:rFonts w:hint="cs"/>
          <w:rtl/>
        </w:rPr>
        <w:t>הורד לדוח את תמונת המסך</w:t>
      </w:r>
    </w:p>
    <w:p w14:paraId="324D43A7" w14:textId="77777777" w:rsidR="00AA3424" w:rsidRDefault="00AA3424" w:rsidP="00202DD6">
      <w:pPr>
        <w:rPr>
          <w:rtl/>
        </w:rPr>
      </w:pPr>
    </w:p>
    <w:p w14:paraId="19695443" w14:textId="0EEE469F" w:rsidR="008C1982" w:rsidRDefault="00D51B58" w:rsidP="008C1982">
      <w:pPr>
        <w:ind w:left="720"/>
        <w:rPr>
          <w:rtl/>
        </w:rPr>
      </w:pPr>
      <w:r>
        <w:rPr>
          <w:noProof/>
        </w:rPr>
        <w:drawing>
          <wp:inline distT="0" distB="0" distL="0" distR="0" wp14:anchorId="66180592" wp14:editId="02B78D7F">
            <wp:extent cx="5560060" cy="3061970"/>
            <wp:effectExtent l="0" t="0" r="2540" b="508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061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23B72" w14:textId="77777777" w:rsidR="00F36F41" w:rsidRDefault="008C1982" w:rsidP="00032125">
      <w:pPr>
        <w:pStyle w:val="ListParagraph"/>
        <w:numPr>
          <w:ilvl w:val="0"/>
          <w:numId w:val="42"/>
        </w:numPr>
      </w:pPr>
      <w:r>
        <w:rPr>
          <w:rFonts w:hint="cs"/>
          <w:rtl/>
        </w:rPr>
        <w:t xml:space="preserve">האם מתקיימת אדמה וירטואלית ? אם לא </w:t>
      </w:r>
      <w:r>
        <w:rPr>
          <w:rtl/>
        </w:rPr>
        <w:t>–</w:t>
      </w:r>
      <w:r>
        <w:rPr>
          <w:rFonts w:hint="cs"/>
          <w:rtl/>
        </w:rPr>
        <w:t xml:space="preserve"> מדוע?</w:t>
      </w:r>
    </w:p>
    <w:p w14:paraId="343F6B97" w14:textId="3C071C95" w:rsidR="008C1982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D51B58">
        <w:rPr>
          <w:rFonts w:hint="cs"/>
          <w:rtl/>
        </w:rPr>
        <w:t>לא, כיוון שהמגבר נמצא ברוויה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000F5E58" w14:textId="77777777" w:rsidR="008C1982" w:rsidRDefault="008C1982" w:rsidP="008C1982">
      <w:pPr>
        <w:ind w:left="720"/>
      </w:pPr>
    </w:p>
    <w:p w14:paraId="68A30B51" w14:textId="77777777" w:rsidR="008C1982" w:rsidRDefault="008C1982" w:rsidP="00202DD6">
      <w:pPr>
        <w:numPr>
          <w:ilvl w:val="0"/>
          <w:numId w:val="42"/>
        </w:numPr>
      </w:pPr>
      <w:r w:rsidRPr="00B0248A">
        <w:rPr>
          <w:rFonts w:hint="cs"/>
          <w:rtl/>
        </w:rPr>
        <w:t xml:space="preserve">האם המעגל מתפקד כמגבר הופך בצורה תקינה </w:t>
      </w:r>
      <w:r>
        <w:rPr>
          <w:rFonts w:hint="cs"/>
          <w:rtl/>
        </w:rPr>
        <w:t xml:space="preserve"> (האם הוא טוב להגברת מוסיקה) </w:t>
      </w:r>
      <w:r w:rsidRPr="00B0248A">
        <w:rPr>
          <w:rFonts w:hint="cs"/>
          <w:rtl/>
        </w:rPr>
        <w:t>?</w:t>
      </w:r>
      <w:r>
        <w:rPr>
          <w:rFonts w:hint="cs"/>
          <w:rtl/>
        </w:rPr>
        <w:t xml:space="preserve"> נמק את תשובתך.</w:t>
      </w:r>
    </w:p>
    <w:p w14:paraId="51F608DA" w14:textId="2438591E" w:rsidR="008C1982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D51B58">
        <w:rPr>
          <w:rFonts w:hint="cs"/>
          <w:rtl/>
        </w:rPr>
        <w:t>המעגל לא מתפקד בצורה תקינה כיוון שהיציאה לא ניראת כמו סינוס ולכן תישמע רע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66BE8648" w14:textId="7CBDB82F" w:rsidR="008C1982" w:rsidRDefault="008C1982" w:rsidP="008C1982">
      <w:pPr>
        <w:ind w:left="720"/>
      </w:pPr>
    </w:p>
    <w:p w14:paraId="154FD711" w14:textId="72F69100" w:rsidR="000622E0" w:rsidRDefault="000622E0" w:rsidP="008C1982">
      <w:pPr>
        <w:ind w:left="720"/>
      </w:pPr>
    </w:p>
    <w:p w14:paraId="7825A0C3" w14:textId="4865433F" w:rsidR="000622E0" w:rsidRDefault="000622E0" w:rsidP="008C1982">
      <w:pPr>
        <w:ind w:left="720"/>
      </w:pPr>
    </w:p>
    <w:p w14:paraId="6FD1B2F5" w14:textId="077F62AF" w:rsidR="000622E0" w:rsidRDefault="000622E0" w:rsidP="008C1982">
      <w:pPr>
        <w:ind w:left="720"/>
      </w:pPr>
    </w:p>
    <w:p w14:paraId="3CF996EF" w14:textId="1C10F035" w:rsidR="000622E0" w:rsidRDefault="000622E0" w:rsidP="008C1982">
      <w:pPr>
        <w:ind w:left="720"/>
      </w:pPr>
    </w:p>
    <w:p w14:paraId="50DBE942" w14:textId="0A74B8A4" w:rsidR="000622E0" w:rsidRDefault="000622E0" w:rsidP="008C1982">
      <w:pPr>
        <w:ind w:left="720"/>
      </w:pPr>
    </w:p>
    <w:p w14:paraId="3ADC13D1" w14:textId="4C3A33EB" w:rsidR="000622E0" w:rsidRDefault="000622E0" w:rsidP="008C1982">
      <w:pPr>
        <w:ind w:left="720"/>
      </w:pPr>
    </w:p>
    <w:p w14:paraId="6FE6A53F" w14:textId="0A8B59A7" w:rsidR="000622E0" w:rsidRDefault="000622E0" w:rsidP="008C1982">
      <w:pPr>
        <w:ind w:left="720"/>
      </w:pPr>
    </w:p>
    <w:p w14:paraId="1EFAFFB6" w14:textId="1A7A482C" w:rsidR="000622E0" w:rsidRDefault="000622E0" w:rsidP="008C1982">
      <w:pPr>
        <w:ind w:left="720"/>
      </w:pPr>
    </w:p>
    <w:p w14:paraId="602F8777" w14:textId="77777777" w:rsidR="000622E0" w:rsidRDefault="000622E0" w:rsidP="008C1982">
      <w:pPr>
        <w:ind w:left="720"/>
        <w:rPr>
          <w:rtl/>
        </w:rPr>
      </w:pPr>
    </w:p>
    <w:p w14:paraId="3632785C" w14:textId="77777777" w:rsidR="0096642C" w:rsidRDefault="0096642C" w:rsidP="00202DD6">
      <w:pPr>
        <w:pStyle w:val="Heading1"/>
        <w:rPr>
          <w:rtl/>
        </w:rPr>
      </w:pPr>
      <w:bookmarkStart w:id="10" w:name="_Toc481316583"/>
      <w:bookmarkStart w:id="11" w:name="_Toc481316692"/>
      <w:bookmarkStart w:id="12" w:name="_Toc481316584"/>
      <w:bookmarkStart w:id="13" w:name="_Toc481316693"/>
      <w:bookmarkStart w:id="14" w:name="_Toc481316585"/>
      <w:bookmarkStart w:id="15" w:name="_Toc481316694"/>
      <w:bookmarkStart w:id="16" w:name="_Toc481316586"/>
      <w:bookmarkStart w:id="17" w:name="_Toc481316695"/>
      <w:bookmarkStart w:id="18" w:name="_Toc481316587"/>
      <w:bookmarkStart w:id="19" w:name="_Toc481316696"/>
      <w:bookmarkStart w:id="20" w:name="_Toc481316588"/>
      <w:bookmarkStart w:id="21" w:name="_Toc481316697"/>
      <w:bookmarkStart w:id="22" w:name="_Toc481316589"/>
      <w:bookmarkStart w:id="23" w:name="_Toc481316698"/>
      <w:bookmarkStart w:id="24" w:name="_Toc481316590"/>
      <w:bookmarkStart w:id="25" w:name="_Toc481316699"/>
      <w:bookmarkStart w:id="26" w:name="_Toc481316591"/>
      <w:bookmarkStart w:id="27" w:name="_Toc481316700"/>
      <w:bookmarkStart w:id="28" w:name="_Toc481316592"/>
      <w:bookmarkStart w:id="29" w:name="_Toc481316701"/>
      <w:bookmarkStart w:id="30" w:name="_Toc481316593"/>
      <w:bookmarkStart w:id="31" w:name="_Toc481316702"/>
      <w:bookmarkStart w:id="32" w:name="_Toc481316594"/>
      <w:bookmarkStart w:id="33" w:name="_Toc481316703"/>
      <w:bookmarkStart w:id="34" w:name="_Toc481316595"/>
      <w:bookmarkStart w:id="35" w:name="_Toc481316704"/>
      <w:bookmarkStart w:id="36" w:name="_Toc481316596"/>
      <w:bookmarkStart w:id="37" w:name="_Toc481316705"/>
      <w:bookmarkStart w:id="38" w:name="_Toc481316597"/>
      <w:bookmarkStart w:id="39" w:name="_Toc481316706"/>
      <w:bookmarkStart w:id="40" w:name="_Toc481316598"/>
      <w:bookmarkStart w:id="41" w:name="_Toc481316707"/>
      <w:bookmarkStart w:id="42" w:name="_Toc481316599"/>
      <w:bookmarkStart w:id="43" w:name="_Toc481316708"/>
      <w:bookmarkStart w:id="44" w:name="_Toc481316600"/>
      <w:bookmarkStart w:id="45" w:name="_Toc481316709"/>
      <w:bookmarkStart w:id="46" w:name="_Toc481316601"/>
      <w:bookmarkStart w:id="47" w:name="_Toc481316710"/>
      <w:bookmarkStart w:id="48" w:name="_Toc481316602"/>
      <w:bookmarkStart w:id="49" w:name="_Toc481316711"/>
      <w:bookmarkStart w:id="50" w:name="_Toc481316612"/>
      <w:bookmarkStart w:id="51" w:name="_Toc481316721"/>
      <w:bookmarkStart w:id="52" w:name="_Toc481316621"/>
      <w:bookmarkStart w:id="53" w:name="_Toc481316730"/>
      <w:bookmarkStart w:id="54" w:name="_Toc481316630"/>
      <w:bookmarkStart w:id="55" w:name="_Toc481316739"/>
      <w:bookmarkStart w:id="56" w:name="_Toc481316639"/>
      <w:bookmarkStart w:id="57" w:name="_Toc481316748"/>
      <w:bookmarkStart w:id="58" w:name="_Toc481316648"/>
      <w:bookmarkStart w:id="59" w:name="_Toc481316757"/>
      <w:bookmarkStart w:id="60" w:name="_Toc481316649"/>
      <w:bookmarkStart w:id="61" w:name="_Toc481316758"/>
      <w:bookmarkStart w:id="62" w:name="_Toc481316650"/>
      <w:bookmarkStart w:id="63" w:name="_Toc481316759"/>
      <w:bookmarkStart w:id="64" w:name="_Toc481316651"/>
      <w:bookmarkStart w:id="65" w:name="_Toc481316760"/>
      <w:bookmarkStart w:id="66" w:name="_Toc522741632"/>
      <w:bookmarkStart w:id="67" w:name="_Toc459543561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r>
        <w:rPr>
          <w:rFonts w:hint="cs"/>
          <w:rtl/>
        </w:rPr>
        <w:lastRenderedPageBreak/>
        <w:t xml:space="preserve">מגבר </w:t>
      </w:r>
      <w:r w:rsidR="001879AB">
        <w:rPr>
          <w:rFonts w:hint="cs"/>
          <w:rtl/>
        </w:rPr>
        <w:t xml:space="preserve">שומר </w:t>
      </w:r>
      <w:r>
        <w:rPr>
          <w:rFonts w:hint="cs"/>
          <w:rtl/>
        </w:rPr>
        <w:t>מופע</w:t>
      </w:r>
      <w:bookmarkEnd w:id="66"/>
      <w:r>
        <w:rPr>
          <w:rFonts w:hint="cs"/>
          <w:rtl/>
        </w:rPr>
        <w:t xml:space="preserve"> </w:t>
      </w:r>
    </w:p>
    <w:p w14:paraId="49403318" w14:textId="77777777" w:rsidR="000C4941" w:rsidRDefault="0096642C" w:rsidP="0096642C">
      <w:pPr>
        <w:numPr>
          <w:ilvl w:val="0"/>
          <w:numId w:val="39"/>
        </w:numPr>
      </w:pPr>
      <w:r w:rsidRPr="00B0248A">
        <w:rPr>
          <w:rFonts w:hint="cs"/>
          <w:rtl/>
        </w:rPr>
        <w:t xml:space="preserve">בנה </w:t>
      </w:r>
      <w:r>
        <w:rPr>
          <w:rFonts w:hint="cs"/>
          <w:rtl/>
        </w:rPr>
        <w:t>את המעגל המתואר באיור הבא</w:t>
      </w:r>
      <w:r w:rsidR="00AA3424">
        <w:rPr>
          <w:rFonts w:hint="cs"/>
          <w:rtl/>
        </w:rPr>
        <w:t>.</w:t>
      </w:r>
      <w:r>
        <w:rPr>
          <w:rFonts w:hint="cs"/>
          <w:rtl/>
        </w:rPr>
        <w:t xml:space="preserve">   </w:t>
      </w:r>
    </w:p>
    <w:p w14:paraId="3EF4F91C" w14:textId="77777777" w:rsidR="000C4941" w:rsidRPr="00202DD6" w:rsidRDefault="000C4941" w:rsidP="00202DD6">
      <w:pPr>
        <w:rPr>
          <w:b/>
          <w:bCs/>
          <w:rtl/>
        </w:rPr>
      </w:pPr>
    </w:p>
    <w:p w14:paraId="57057565" w14:textId="77777777" w:rsidR="0096642C" w:rsidRPr="00E22A11" w:rsidRDefault="000C4941" w:rsidP="00202DD6">
      <w:pPr>
        <w:rPr>
          <w:b/>
          <w:bCs/>
          <w:sz w:val="26"/>
          <w:szCs w:val="26"/>
        </w:rPr>
      </w:pPr>
      <w:r w:rsidRPr="00202DD6">
        <w:rPr>
          <w:rFonts w:hint="eastAsia"/>
          <w:b/>
          <w:bCs/>
          <w:sz w:val="26"/>
          <w:szCs w:val="26"/>
          <w:rtl/>
        </w:rPr>
        <w:t>שים</w:t>
      </w:r>
      <w:r w:rsidRPr="00202DD6">
        <w:rPr>
          <w:b/>
          <w:bCs/>
          <w:sz w:val="26"/>
          <w:szCs w:val="26"/>
          <w:rtl/>
        </w:rPr>
        <w:t xml:space="preserve"> לב! </w:t>
      </w:r>
      <w:r w:rsidR="0096642C" w:rsidRPr="00202DD6">
        <w:rPr>
          <w:rFonts w:hint="eastAsia"/>
          <w:b/>
          <w:bCs/>
          <w:sz w:val="26"/>
          <w:szCs w:val="26"/>
          <w:rtl/>
        </w:rPr>
        <w:t>יש</w:t>
      </w:r>
      <w:r w:rsidR="0096642C" w:rsidRPr="00202DD6">
        <w:rPr>
          <w:b/>
          <w:bCs/>
          <w:sz w:val="26"/>
          <w:szCs w:val="26"/>
          <w:rtl/>
        </w:rPr>
        <w:t xml:space="preserve"> להשאיר רווח  בין </w:t>
      </w:r>
      <w:r w:rsidRPr="00E22A11">
        <w:rPr>
          <w:rFonts w:hint="eastAsia"/>
          <w:b/>
          <w:bCs/>
          <w:sz w:val="26"/>
          <w:szCs w:val="26"/>
          <w:rtl/>
        </w:rPr>
        <w:t>תושבות</w:t>
      </w:r>
      <w:r w:rsidRPr="00E22A11">
        <w:rPr>
          <w:b/>
          <w:bCs/>
          <w:sz w:val="26"/>
          <w:szCs w:val="26"/>
          <w:rtl/>
        </w:rPr>
        <w:t xml:space="preserve"> </w:t>
      </w:r>
      <w:r w:rsidR="0096642C" w:rsidRPr="00202DD6">
        <w:rPr>
          <w:rFonts w:hint="eastAsia"/>
          <w:b/>
          <w:bCs/>
          <w:sz w:val="26"/>
          <w:szCs w:val="26"/>
          <w:rtl/>
        </w:rPr>
        <w:t>מגברי</w:t>
      </w:r>
      <w:r w:rsidR="0096642C" w:rsidRPr="00202DD6">
        <w:rPr>
          <w:b/>
          <w:bCs/>
          <w:sz w:val="26"/>
          <w:szCs w:val="26"/>
          <w:rtl/>
        </w:rPr>
        <w:t xml:space="preserve"> השרת </w:t>
      </w:r>
      <w:r w:rsidR="00276CF5" w:rsidRPr="00E22A11">
        <w:rPr>
          <w:rFonts w:hint="eastAsia"/>
          <w:b/>
          <w:bCs/>
          <w:sz w:val="26"/>
          <w:szCs w:val="26"/>
          <w:rtl/>
        </w:rPr>
        <w:t>וה</w:t>
      </w:r>
      <w:r w:rsidR="0096642C" w:rsidRPr="00202DD6">
        <w:rPr>
          <w:rFonts w:hint="eastAsia"/>
          <w:b/>
          <w:bCs/>
          <w:sz w:val="26"/>
          <w:szCs w:val="26"/>
          <w:rtl/>
        </w:rPr>
        <w:t>נגדים</w:t>
      </w:r>
      <w:r w:rsidR="0096642C" w:rsidRPr="00202DD6">
        <w:rPr>
          <w:b/>
          <w:bCs/>
          <w:sz w:val="26"/>
          <w:szCs w:val="26"/>
          <w:rtl/>
        </w:rPr>
        <w:t xml:space="preserve"> </w:t>
      </w:r>
      <w:r w:rsidR="0096642C" w:rsidRPr="00202DD6">
        <w:rPr>
          <w:rFonts w:hint="eastAsia"/>
          <w:b/>
          <w:bCs/>
          <w:sz w:val="26"/>
          <w:szCs w:val="26"/>
          <w:rtl/>
        </w:rPr>
        <w:t>כך</w:t>
      </w:r>
      <w:r w:rsidR="0096642C" w:rsidRPr="00202DD6">
        <w:rPr>
          <w:b/>
          <w:bCs/>
          <w:sz w:val="26"/>
          <w:szCs w:val="26"/>
          <w:rtl/>
        </w:rPr>
        <w:t xml:space="preserve"> </w:t>
      </w:r>
      <w:r w:rsidR="0096642C" w:rsidRPr="00202DD6">
        <w:rPr>
          <w:rFonts w:hint="eastAsia"/>
          <w:b/>
          <w:bCs/>
          <w:sz w:val="26"/>
          <w:szCs w:val="26"/>
          <w:rtl/>
        </w:rPr>
        <w:t>שניתן</w:t>
      </w:r>
      <w:r w:rsidR="0096642C" w:rsidRPr="00202DD6">
        <w:rPr>
          <w:b/>
          <w:bCs/>
          <w:sz w:val="26"/>
          <w:szCs w:val="26"/>
          <w:rtl/>
        </w:rPr>
        <w:t xml:space="preserve"> </w:t>
      </w:r>
      <w:r w:rsidR="0096642C" w:rsidRPr="00202DD6">
        <w:rPr>
          <w:rFonts w:hint="eastAsia"/>
          <w:b/>
          <w:bCs/>
          <w:sz w:val="26"/>
          <w:szCs w:val="26"/>
          <w:rtl/>
        </w:rPr>
        <w:t>יהיה</w:t>
      </w:r>
      <w:r w:rsidR="0096642C" w:rsidRPr="00202DD6">
        <w:rPr>
          <w:b/>
          <w:bCs/>
          <w:sz w:val="26"/>
          <w:szCs w:val="26"/>
          <w:rtl/>
        </w:rPr>
        <w:t xml:space="preserve"> </w:t>
      </w:r>
      <w:r w:rsidR="0096642C" w:rsidRPr="00202DD6">
        <w:rPr>
          <w:rFonts w:hint="eastAsia"/>
          <w:b/>
          <w:bCs/>
          <w:sz w:val="26"/>
          <w:szCs w:val="26"/>
          <w:rtl/>
        </w:rPr>
        <w:t>ל</w:t>
      </w:r>
      <w:r w:rsidRPr="00E22A11">
        <w:rPr>
          <w:rFonts w:hint="eastAsia"/>
          <w:b/>
          <w:bCs/>
          <w:sz w:val="26"/>
          <w:szCs w:val="26"/>
          <w:rtl/>
        </w:rPr>
        <w:t>הזיז</w:t>
      </w:r>
      <w:r w:rsidR="0096642C" w:rsidRPr="00202DD6">
        <w:rPr>
          <w:b/>
          <w:bCs/>
          <w:sz w:val="26"/>
          <w:szCs w:val="26"/>
          <w:rtl/>
        </w:rPr>
        <w:t xml:space="preserve"> את </w:t>
      </w:r>
      <w:r w:rsidRPr="00E22A11">
        <w:rPr>
          <w:rFonts w:hint="eastAsia"/>
          <w:b/>
          <w:bCs/>
          <w:sz w:val="26"/>
          <w:szCs w:val="26"/>
          <w:rtl/>
        </w:rPr>
        <w:t>תושבת</w:t>
      </w:r>
      <w:r w:rsidRPr="00E22A11">
        <w:rPr>
          <w:b/>
          <w:bCs/>
          <w:sz w:val="26"/>
          <w:szCs w:val="26"/>
          <w:rtl/>
        </w:rPr>
        <w:t xml:space="preserve"> </w:t>
      </w:r>
      <w:r w:rsidR="0096642C" w:rsidRPr="00202DD6">
        <w:rPr>
          <w:rFonts w:hint="eastAsia"/>
          <w:b/>
          <w:bCs/>
          <w:sz w:val="26"/>
          <w:szCs w:val="26"/>
          <w:rtl/>
        </w:rPr>
        <w:t>מגבר</w:t>
      </w:r>
      <w:r w:rsidRPr="00E22A11">
        <w:rPr>
          <w:rFonts w:hint="eastAsia"/>
          <w:b/>
          <w:bCs/>
          <w:sz w:val="26"/>
          <w:szCs w:val="26"/>
          <w:rtl/>
        </w:rPr>
        <w:t>י</w:t>
      </w:r>
      <w:r w:rsidR="0096642C" w:rsidRPr="00202DD6">
        <w:rPr>
          <w:b/>
          <w:bCs/>
          <w:sz w:val="26"/>
          <w:szCs w:val="26"/>
          <w:rtl/>
        </w:rPr>
        <w:t xml:space="preserve"> השרת </w:t>
      </w:r>
      <w:r w:rsidR="00276CF5" w:rsidRPr="00E22A11">
        <w:rPr>
          <w:b/>
          <w:bCs/>
          <w:sz w:val="26"/>
          <w:szCs w:val="26"/>
          <w:rtl/>
        </w:rPr>
        <w:t xml:space="preserve"> כדי </w:t>
      </w:r>
      <w:r w:rsidRPr="00E22A11">
        <w:rPr>
          <w:rFonts w:hint="eastAsia"/>
          <w:b/>
          <w:bCs/>
          <w:sz w:val="26"/>
          <w:szCs w:val="26"/>
          <w:rtl/>
        </w:rPr>
        <w:t>להחליף</w:t>
      </w:r>
      <w:r w:rsidRPr="00E22A11">
        <w:rPr>
          <w:b/>
          <w:bCs/>
          <w:sz w:val="26"/>
          <w:szCs w:val="26"/>
          <w:rtl/>
        </w:rPr>
        <w:t xml:space="preserve"> </w:t>
      </w:r>
      <w:r w:rsidR="0096642C" w:rsidRPr="00202DD6">
        <w:rPr>
          <w:rFonts w:hint="eastAsia"/>
          <w:b/>
          <w:bCs/>
          <w:sz w:val="26"/>
          <w:szCs w:val="26"/>
          <w:rtl/>
        </w:rPr>
        <w:t>ל</w:t>
      </w:r>
      <w:r w:rsidRPr="00E22A11">
        <w:rPr>
          <w:rFonts w:hint="eastAsia"/>
          <w:b/>
          <w:bCs/>
          <w:sz w:val="26"/>
          <w:szCs w:val="26"/>
          <w:rtl/>
        </w:rPr>
        <w:t>מגבר</w:t>
      </w:r>
      <w:r w:rsidR="0096642C" w:rsidRPr="00202DD6">
        <w:rPr>
          <w:b/>
          <w:bCs/>
          <w:sz w:val="26"/>
          <w:szCs w:val="26"/>
          <w:rtl/>
        </w:rPr>
        <w:t xml:space="preserve"> אחר.</w:t>
      </w:r>
    </w:p>
    <w:p w14:paraId="077595D0" w14:textId="77777777" w:rsidR="000C4941" w:rsidRPr="00202DD6" w:rsidRDefault="000C4941" w:rsidP="00202DD6">
      <w:pPr>
        <w:rPr>
          <w:b/>
          <w:bCs/>
          <w:rtl/>
        </w:rPr>
      </w:pPr>
    </w:p>
    <w:p w14:paraId="4500F22D" w14:textId="0439B2EA" w:rsidR="0096642C" w:rsidRDefault="000622E0" w:rsidP="0096642C">
      <w:pPr>
        <w:keepNext/>
        <w:jc w:val="center"/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AB89F5E" wp14:editId="6DEF6ED0">
                <wp:simplePos x="0" y="0"/>
                <wp:positionH relativeFrom="column">
                  <wp:posOffset>629644</wp:posOffset>
                </wp:positionH>
                <wp:positionV relativeFrom="paragraph">
                  <wp:posOffset>728179</wp:posOffset>
                </wp:positionV>
                <wp:extent cx="716114" cy="342900"/>
                <wp:effectExtent l="19050" t="19050" r="1208405" b="38100"/>
                <wp:wrapNone/>
                <wp:docPr id="24" name="Oval Callout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16114" cy="342900"/>
                        </a:xfrm>
                        <a:prstGeom prst="wedgeEllipseCallout">
                          <a:avLst>
                            <a:gd name="adj1" fmla="val 213728"/>
                            <a:gd name="adj2" fmla="val -7505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868433" w14:textId="04211F9E" w:rsidR="002D6EE8" w:rsidRDefault="000622E0" w:rsidP="00236FD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כתו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B89F5E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9" o:spid="_x0000_s1035" type="#_x0000_t63" style="position:absolute;left:0;text-align:left;margin-left:49.6pt;margin-top:57.35pt;width:56.4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" adj="56965,9179" fillcolor="#5b9bd5 [3204]" strokecolor="#1f4d78 [1604]" strokeweight="1pt">
                <v:path arrowok="t"/>
                <v:textbox>
                  <w:txbxContent>
                    <w:p w14:paraId="32868433" w14:textId="04211F9E" w:rsidR="002D6EE8" w:rsidRDefault="000622E0" w:rsidP="00236FD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כתו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0C417EF" wp14:editId="157B1029">
                <wp:simplePos x="0" y="0"/>
                <wp:positionH relativeFrom="margin">
                  <wp:posOffset>263884</wp:posOffset>
                </wp:positionH>
                <wp:positionV relativeFrom="paragraph">
                  <wp:posOffset>306760</wp:posOffset>
                </wp:positionV>
                <wp:extent cx="676358" cy="342900"/>
                <wp:effectExtent l="19050" t="19050" r="962025" b="38100"/>
                <wp:wrapNone/>
                <wp:docPr id="25" name="Oval Callout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76358" cy="342900"/>
                        </a:xfrm>
                        <a:prstGeom prst="wedgeEllipseCallout">
                          <a:avLst>
                            <a:gd name="adj1" fmla="val 180587"/>
                            <a:gd name="adj2" fmla="val 3637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5C906" w14:textId="1415B0FA" w:rsidR="002D6EE8" w:rsidRDefault="000622E0" w:rsidP="000622E0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שחורר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C417EF" id="_x0000_s1036" type="#_x0000_t63" style="position:absolute;left:0;text-align:left;margin-left:20.8pt;margin-top:24.15pt;width:53.25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" adj="49807,18657" fillcolor="#5b9bd5 [3204]" strokecolor="#1f4d78 [1604]" strokeweight="1pt">
                <v:path arrowok="t"/>
                <v:textbox>
                  <w:txbxContent>
                    <w:p w14:paraId="7415C906" w14:textId="1415B0FA" w:rsidR="002D6EE8" w:rsidRDefault="000622E0" w:rsidP="000622E0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שחוררר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36FD3">
        <w:rPr>
          <w:noProof/>
          <w:rtl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7A8D9FD" wp14:editId="2D27AC45">
                <wp:simplePos x="0" y="0"/>
                <wp:positionH relativeFrom="column">
                  <wp:posOffset>1040998</wp:posOffset>
                </wp:positionH>
                <wp:positionV relativeFrom="paragraph">
                  <wp:posOffset>3513</wp:posOffset>
                </wp:positionV>
                <wp:extent cx="628650" cy="342900"/>
                <wp:effectExtent l="19050" t="19050" r="857250" b="57150"/>
                <wp:wrapNone/>
                <wp:docPr id="22" name="Oval Callout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28650" cy="342900"/>
                        </a:xfrm>
                        <a:prstGeom prst="wedgeEllipseCallout">
                          <a:avLst>
                            <a:gd name="adj1" fmla="val 175063"/>
                            <a:gd name="adj2" fmla="val 53253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FFF50B" w14:textId="6F201200" w:rsidR="002D6EE8" w:rsidRDefault="000622E0" w:rsidP="00236FD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צהו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A8D9FD" id="_x0000_s1037" type="#_x0000_t63" style="position:absolute;left:0;text-align:left;margin-left:81.95pt;margin-top:.3pt;width:49.5pt;height:2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" adj="48614,22303" fillcolor="#5b9bd5 [3204]" strokecolor="#1f4d78 [1604]" strokeweight="1pt">
                <v:path arrowok="t"/>
                <v:textbox>
                  <w:txbxContent>
                    <w:p w14:paraId="2EFFF50B" w14:textId="6F201200" w:rsidR="002D6EE8" w:rsidRDefault="000622E0" w:rsidP="00236FD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צהוב</w:t>
                      </w:r>
                    </w:p>
                  </w:txbxContent>
                </v:textbox>
              </v:shape>
            </w:pict>
          </mc:Fallback>
        </mc:AlternateContent>
      </w:r>
      <w:r w:rsidR="004C450C">
        <w:rPr>
          <w:noProof/>
          <w:rtl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69060767" wp14:editId="66088F75">
                <wp:simplePos x="0" y="0"/>
                <wp:positionH relativeFrom="column">
                  <wp:posOffset>3486150</wp:posOffset>
                </wp:positionH>
                <wp:positionV relativeFrom="paragraph">
                  <wp:posOffset>186055</wp:posOffset>
                </wp:positionV>
                <wp:extent cx="628650" cy="342900"/>
                <wp:effectExtent l="57150" t="0" r="0" b="152400"/>
                <wp:wrapNone/>
                <wp:docPr id="5" name="Oval Callout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28650" cy="342900"/>
                        </a:xfrm>
                        <a:prstGeom prst="wedgeEllipseCallout">
                          <a:avLst>
                            <a:gd name="adj1" fmla="val -54166"/>
                            <a:gd name="adj2" fmla="val 81945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71C4F7" w14:textId="6A7BE54E" w:rsidR="002D6EE8" w:rsidRDefault="006D758D" w:rsidP="0096642C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לב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060767" id="_x0000_s1038" type="#_x0000_t63" style="position:absolute;left:0;text-align:left;margin-left:274.5pt;margin-top:14.65pt;width:49.5pt;height:2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" adj="-900,28500" fillcolor="#5b9bd5 [3204]" strokecolor="#1f4d78 [1604]" strokeweight="1pt">
                <v:path arrowok="t"/>
                <v:textbox>
                  <w:txbxContent>
                    <w:p w14:paraId="3C71C4F7" w14:textId="6A7BE54E" w:rsidR="002D6EE8" w:rsidRDefault="006D758D" w:rsidP="0096642C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לבן</w:t>
                      </w:r>
                    </w:p>
                  </w:txbxContent>
                </v:textbox>
              </v:shape>
            </w:pict>
          </mc:Fallback>
        </mc:AlternateContent>
      </w:r>
      <w:r w:rsidR="00F36F41">
        <w:rPr>
          <w:noProof/>
        </w:rPr>
        <w:drawing>
          <wp:inline distT="0" distB="0" distL="0" distR="0" wp14:anchorId="4AFCA3EC" wp14:editId="717464C7">
            <wp:extent cx="2057400" cy="1133475"/>
            <wp:effectExtent l="0" t="0" r="0" b="0"/>
            <wp:docPr id="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65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7893B" w14:textId="77777777" w:rsidR="0096642C" w:rsidRPr="00B0248A" w:rsidRDefault="0096642C" w:rsidP="00202DD6">
      <w:pPr>
        <w:pStyle w:val="Caption"/>
        <w:jc w:val="center"/>
        <w:rPr>
          <w:rtl/>
        </w:rPr>
      </w:pPr>
      <w:r>
        <w:rPr>
          <w:rtl/>
        </w:rPr>
        <w:t>איור</w:t>
      </w:r>
      <w:r>
        <w:t xml:space="preserve"> </w:t>
      </w:r>
      <w:r w:rsidR="00D644E3">
        <w:fldChar w:fldCharType="begin"/>
      </w:r>
      <w:r>
        <w:instrText xml:space="preserve"> STYLEREF 1 \s </w:instrText>
      </w:r>
      <w:r w:rsidR="00D644E3">
        <w:fldChar w:fldCharType="separate"/>
      </w:r>
      <w:r>
        <w:rPr>
          <w:noProof/>
          <w:rtl/>
        </w:rPr>
        <w:t>‏</w:t>
      </w:r>
      <w:r>
        <w:rPr>
          <w:rFonts w:hint="cs"/>
          <w:noProof/>
          <w:rtl/>
        </w:rPr>
        <w:t>4</w:t>
      </w:r>
      <w:r w:rsidR="00D644E3">
        <w:fldChar w:fldCharType="end"/>
      </w:r>
      <w:r>
        <w:noBreakHyphen/>
      </w:r>
      <w:r w:rsidR="00D644E3">
        <w:fldChar w:fldCharType="begin"/>
      </w:r>
      <w:r>
        <w:instrText xml:space="preserve"> SEQ </w:instrText>
      </w:r>
      <w:r>
        <w:rPr>
          <w:rtl/>
        </w:rPr>
        <w:instrText>איור</w:instrText>
      </w:r>
      <w:r>
        <w:instrText xml:space="preserve"> \* HEBREW1 \s 1 </w:instrText>
      </w:r>
      <w:r w:rsidR="00D644E3">
        <w:fldChar w:fldCharType="separate"/>
      </w:r>
      <w:r>
        <w:rPr>
          <w:noProof/>
          <w:rtl/>
        </w:rPr>
        <w:t>א</w:t>
      </w:r>
      <w:r w:rsidR="00D644E3">
        <w:fldChar w:fldCharType="end"/>
      </w:r>
      <w:r>
        <w:rPr>
          <w:rFonts w:hint="cs"/>
          <w:rtl/>
        </w:rPr>
        <w:t xml:space="preserve">  </w:t>
      </w:r>
      <w:r w:rsidRPr="00B0248A">
        <w:rPr>
          <w:rFonts w:hint="cs"/>
          <w:rtl/>
        </w:rPr>
        <w:t xml:space="preserve">מגבר </w:t>
      </w:r>
      <w:r w:rsidR="001879AB">
        <w:rPr>
          <w:rFonts w:hint="cs"/>
          <w:rtl/>
        </w:rPr>
        <w:t>שומר</w:t>
      </w:r>
      <w:r w:rsidR="001879AB" w:rsidRPr="00B0248A">
        <w:rPr>
          <w:rFonts w:hint="cs"/>
          <w:rtl/>
        </w:rPr>
        <w:t xml:space="preserve"> </w:t>
      </w:r>
      <w:r w:rsidRPr="00B0248A">
        <w:rPr>
          <w:rFonts w:hint="cs"/>
          <w:rtl/>
        </w:rPr>
        <w:t>מופע</w:t>
      </w:r>
    </w:p>
    <w:p w14:paraId="493870F4" w14:textId="77777777" w:rsidR="0096642C" w:rsidRPr="00B0248A" w:rsidRDefault="0096642C" w:rsidP="0096642C">
      <w:pPr>
        <w:rPr>
          <w:rtl/>
        </w:rPr>
      </w:pPr>
    </w:p>
    <w:p w14:paraId="15521649" w14:textId="77777777" w:rsidR="00AA3424" w:rsidRDefault="0096642C" w:rsidP="006E40B6">
      <w:pPr>
        <w:numPr>
          <w:ilvl w:val="0"/>
          <w:numId w:val="34"/>
        </w:numPr>
      </w:pPr>
      <w:r w:rsidRPr="00326FA5">
        <w:rPr>
          <w:rFonts w:hint="cs"/>
          <w:rtl/>
        </w:rPr>
        <w:t xml:space="preserve">כוון את מחולל האותות לגל </w:t>
      </w:r>
      <w:r w:rsidRPr="00202DD6">
        <w:rPr>
          <w:rFonts w:hint="eastAsia"/>
          <w:b/>
          <w:bCs/>
          <w:u w:val="single"/>
          <w:rtl/>
        </w:rPr>
        <w:t>סינוס</w:t>
      </w:r>
      <w:r>
        <w:rPr>
          <w:rFonts w:hint="cs"/>
          <w:b/>
          <w:bCs/>
          <w:rtl/>
        </w:rPr>
        <w:t xml:space="preserve"> </w:t>
      </w:r>
      <w:r w:rsidRPr="00326FA5">
        <w:rPr>
          <w:rFonts w:hint="cs"/>
          <w:rtl/>
        </w:rPr>
        <w:t xml:space="preserve"> בתדר </w:t>
      </w:r>
      <w:r w:rsidRPr="00326FA5">
        <w:t>1KHz</w:t>
      </w:r>
      <w:r w:rsidRPr="00326FA5">
        <w:rPr>
          <w:rFonts w:hint="cs"/>
          <w:rtl/>
        </w:rPr>
        <w:t xml:space="preserve"> ובאמפליטודה של </w:t>
      </w:r>
      <w:r w:rsidRPr="00326FA5">
        <w:t>.</w:t>
      </w:r>
      <w:r w:rsidR="006E40B6">
        <w:t>1</w:t>
      </w:r>
      <w:r w:rsidRPr="00326FA5">
        <w:t>V</w:t>
      </w:r>
      <w:r w:rsidRPr="00616244">
        <w:rPr>
          <w:vertAlign w:val="subscript"/>
        </w:rPr>
        <w:t>ptp</w:t>
      </w:r>
      <w:r>
        <w:rPr>
          <w:rFonts w:hint="cs"/>
          <w:rtl/>
        </w:rPr>
        <w:t xml:space="preserve"> </w:t>
      </w:r>
    </w:p>
    <w:p w14:paraId="092DB99A" w14:textId="77777777" w:rsidR="00AA3424" w:rsidRDefault="00AA3424" w:rsidP="006E40B6">
      <w:pPr>
        <w:numPr>
          <w:ilvl w:val="0"/>
          <w:numId w:val="34"/>
        </w:numPr>
      </w:pPr>
      <w:r>
        <w:rPr>
          <w:rFonts w:hint="cs"/>
          <w:rtl/>
        </w:rPr>
        <w:t xml:space="preserve">חשב את ההגבר </w:t>
      </w:r>
      <w:r>
        <w:rPr>
          <w:rFonts w:hint="cs"/>
        </w:rPr>
        <w:t>DC</w:t>
      </w:r>
      <w:r>
        <w:rPr>
          <w:rFonts w:hint="cs"/>
          <w:rtl/>
        </w:rPr>
        <w:t xml:space="preserve"> של המעגל.</w:t>
      </w:r>
    </w:p>
    <w:p w14:paraId="3A35FC92" w14:textId="015FE1BE" w:rsidR="00AA3424" w:rsidRDefault="00AA3424" w:rsidP="00202D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360"/>
        <w:rPr>
          <w:rtl/>
        </w:rPr>
      </w:pPr>
      <w:r>
        <w:rPr>
          <w:rFonts w:hint="cs"/>
          <w:rtl/>
        </w:rPr>
        <w:t xml:space="preserve">תשובה </w:t>
      </w:r>
      <w:r w:rsidR="00475623">
        <w:rPr>
          <w:rFonts w:hint="cs"/>
        </w:rPr>
        <w:t>A</w:t>
      </w:r>
      <w:r>
        <w:rPr>
          <w:rFonts w:hint="cs"/>
          <w:rtl/>
        </w:rPr>
        <w:t xml:space="preserve">: </w:t>
      </w:r>
      <w:r w:rsidR="006D758D">
        <w:t>(100+12)/12=9.3333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4274CA6" w14:textId="77777777" w:rsidR="00AA3424" w:rsidRDefault="00AA3424" w:rsidP="00202DD6"/>
    <w:p w14:paraId="32B44D74" w14:textId="77777777" w:rsidR="00475623" w:rsidRDefault="00AA3424" w:rsidP="00BC3DA8">
      <w:pPr>
        <w:numPr>
          <w:ilvl w:val="0"/>
          <w:numId w:val="34"/>
        </w:numPr>
      </w:pPr>
      <w:r>
        <w:rPr>
          <w:rFonts w:hint="cs"/>
          <w:rtl/>
        </w:rPr>
        <w:t xml:space="preserve">מדוד את מתחי </w:t>
      </w:r>
      <w:r w:rsidR="00BC3DA8">
        <w:t xml:space="preserve"> Vpp </w:t>
      </w:r>
      <w:r w:rsidR="00BC3DA8">
        <w:rPr>
          <w:rFonts w:hint="cs"/>
          <w:rtl/>
        </w:rPr>
        <w:t xml:space="preserve">של </w:t>
      </w:r>
      <w:r w:rsidR="00BC3DA8">
        <w:t xml:space="preserve"> </w:t>
      </w:r>
      <w:r>
        <w:rPr>
          <w:rFonts w:hint="cs"/>
          <w:rtl/>
        </w:rPr>
        <w:t xml:space="preserve">המבוא והמוצא </w:t>
      </w:r>
    </w:p>
    <w:p w14:paraId="4A0C2A1D" w14:textId="46EEF83D" w:rsidR="00475623" w:rsidRDefault="00475623" w:rsidP="004756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360"/>
        <w:rPr>
          <w:rtl/>
        </w:rPr>
      </w:pPr>
      <w:r>
        <w:rPr>
          <w:rFonts w:hint="cs"/>
          <w:rtl/>
        </w:rPr>
        <w:t xml:space="preserve">תשובה </w:t>
      </w:r>
      <w:r>
        <w:rPr>
          <w:rFonts w:hint="cs"/>
        </w:rPr>
        <w:t>V</w:t>
      </w:r>
      <w:r>
        <w:t>i</w:t>
      </w:r>
      <w:r>
        <w:rPr>
          <w:rFonts w:hint="cs"/>
          <w:rtl/>
        </w:rPr>
        <w:t>:</w:t>
      </w:r>
      <w:r w:rsidR="006D758D">
        <w:t xml:space="preserve">  </w:t>
      </w:r>
      <w:r>
        <w:rPr>
          <w:rFonts w:hint="cs"/>
          <w:rtl/>
        </w:rPr>
        <w:t xml:space="preserve"> </w:t>
      </w:r>
      <w:r w:rsidR="006D758D">
        <w:t>1.05V</w:t>
      </w:r>
    </w:p>
    <w:p w14:paraId="4FB8859B" w14:textId="77777777" w:rsidR="00475623" w:rsidRDefault="00475623" w:rsidP="00475623">
      <w:pPr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74EA7ACD" w14:textId="4FCEFD8A" w:rsidR="00475623" w:rsidRDefault="00475623" w:rsidP="00B14D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360"/>
        <w:rPr>
          <w:rtl/>
        </w:rPr>
      </w:pPr>
      <w:r>
        <w:rPr>
          <w:rFonts w:hint="cs"/>
          <w:rtl/>
        </w:rPr>
        <w:t xml:space="preserve">תשובה  </w:t>
      </w:r>
      <w:r>
        <w:rPr>
          <w:rFonts w:hint="cs"/>
        </w:rPr>
        <w:t>V</w:t>
      </w:r>
      <w:r>
        <w:t>o</w:t>
      </w:r>
      <w:r>
        <w:rPr>
          <w:rFonts w:hint="cs"/>
          <w:rtl/>
        </w:rPr>
        <w:t xml:space="preserve">: </w:t>
      </w:r>
      <w:r w:rsidR="006D758D">
        <w:t xml:space="preserve">   </w:t>
      </w:r>
      <w:r w:rsidR="006D758D">
        <w:rPr>
          <w:rFonts w:hint="cs"/>
          <w:rtl/>
        </w:rPr>
        <w:t xml:space="preserve">   </w:t>
      </w:r>
      <w:r w:rsidR="006D758D">
        <w:t>9.</w:t>
      </w:r>
      <w:r w:rsidR="00B14D6A">
        <w:t>18</w:t>
      </w:r>
      <w:r w:rsidR="006D758D">
        <w:t>V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6275EF19" w14:textId="77777777" w:rsidR="00475623" w:rsidRDefault="00475623" w:rsidP="00475623">
      <w:pPr>
        <w:ind w:left="720"/>
      </w:pPr>
    </w:p>
    <w:p w14:paraId="6162902F" w14:textId="77777777" w:rsidR="00AA3424" w:rsidRDefault="00AA3424" w:rsidP="00202DD6">
      <w:pPr>
        <w:numPr>
          <w:ilvl w:val="0"/>
          <w:numId w:val="34"/>
        </w:numPr>
      </w:pPr>
      <w:r>
        <w:rPr>
          <w:rFonts w:hint="cs"/>
          <w:rtl/>
        </w:rPr>
        <w:t>חשב את ההגבר המעשי.</w:t>
      </w:r>
    </w:p>
    <w:p w14:paraId="1D424FD1" w14:textId="4D68346A" w:rsidR="00AA3424" w:rsidRDefault="00AA3424" w:rsidP="00B14D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386" w:hanging="26"/>
        <w:rPr>
          <w:rtl/>
        </w:rPr>
      </w:pPr>
      <w:r>
        <w:rPr>
          <w:rFonts w:hint="cs"/>
          <w:rtl/>
        </w:rPr>
        <w:t xml:space="preserve">תשובה </w:t>
      </w:r>
      <w:r w:rsidR="00475623">
        <w:rPr>
          <w:rFonts w:hint="cs"/>
          <w:rtl/>
        </w:rPr>
        <w:t xml:space="preserve"> </w:t>
      </w:r>
      <w:r w:rsidR="00475623">
        <w:rPr>
          <w:rFonts w:hint="cs"/>
        </w:rPr>
        <w:t>A</w:t>
      </w:r>
      <w:r>
        <w:rPr>
          <w:rFonts w:hint="cs"/>
          <w:rtl/>
        </w:rPr>
        <w:t>:</w:t>
      </w:r>
      <w:r w:rsidR="006D758D">
        <w:t xml:space="preserve">    </w:t>
      </w:r>
      <w:r>
        <w:rPr>
          <w:rFonts w:hint="cs"/>
          <w:rtl/>
        </w:rPr>
        <w:t xml:space="preserve"> </w:t>
      </w:r>
      <w:r w:rsidR="006D758D">
        <w:t>8.</w:t>
      </w:r>
      <w:r w:rsidR="00B14D6A">
        <w:t>7</w:t>
      </w:r>
      <w:r w:rsidR="006D758D">
        <w:t>5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3FCB841" w14:textId="77777777" w:rsidR="00AA3424" w:rsidRDefault="00AA3424" w:rsidP="00202DD6">
      <w:pPr>
        <w:pStyle w:val="ListParagraph"/>
        <w:rPr>
          <w:rtl/>
        </w:rPr>
      </w:pPr>
    </w:p>
    <w:p w14:paraId="61355959" w14:textId="77777777" w:rsidR="0096642C" w:rsidRDefault="0096642C" w:rsidP="00475623">
      <w:pPr>
        <w:numPr>
          <w:ilvl w:val="0"/>
          <w:numId w:val="34"/>
        </w:numPr>
      </w:pPr>
      <w:r>
        <w:rPr>
          <w:rFonts w:hint="cs"/>
          <w:rtl/>
        </w:rPr>
        <w:t>מדוד את</w:t>
      </w:r>
      <w:r w:rsidRPr="00326FA5">
        <w:t xml:space="preserve"> </w:t>
      </w:r>
      <w:r>
        <w:rPr>
          <w:rFonts w:hint="cs"/>
          <w:rtl/>
        </w:rPr>
        <w:t xml:space="preserve">הפרש המופע </w:t>
      </w:r>
    </w:p>
    <w:p w14:paraId="56B18CF6" w14:textId="597EA83B" w:rsidR="00475623" w:rsidRDefault="00475623" w:rsidP="004756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360"/>
        <w:rPr>
          <w:rtl/>
        </w:rPr>
      </w:pPr>
      <w:r>
        <w:rPr>
          <w:rFonts w:hint="cs"/>
          <w:rtl/>
        </w:rPr>
        <w:t xml:space="preserve">תשובה : </w:t>
      </w:r>
      <w:r w:rsidR="00B14D6A">
        <w:t>0.6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7479AD34" w14:textId="77777777" w:rsidR="00F36F41" w:rsidRDefault="00F36F41" w:rsidP="00032125">
      <w:pPr>
        <w:ind w:left="360"/>
        <w:rPr>
          <w:rtl/>
        </w:rPr>
      </w:pPr>
    </w:p>
    <w:p w14:paraId="7AF69D0C" w14:textId="77777777" w:rsidR="00F36F41" w:rsidRDefault="0096642C" w:rsidP="00032125">
      <w:pPr>
        <w:pStyle w:val="ListParagraph"/>
        <w:numPr>
          <w:ilvl w:val="0"/>
          <w:numId w:val="34"/>
        </w:numPr>
      </w:pPr>
      <w:r>
        <w:rPr>
          <w:rFonts w:hint="cs"/>
          <w:rtl/>
        </w:rPr>
        <w:t>באפשרותך להציג על מסף האוסילוסקופ עד ארבע מדידות בחר</w:t>
      </w:r>
      <w:r w:rsidR="000C4941">
        <w:rPr>
          <w:rFonts w:hint="cs"/>
          <w:rtl/>
        </w:rPr>
        <w:t xml:space="preserve"> והצג</w:t>
      </w:r>
      <w:r>
        <w:rPr>
          <w:rFonts w:hint="cs"/>
          <w:rtl/>
        </w:rPr>
        <w:t xml:space="preserve"> את הרלוונטיות ביותר: </w:t>
      </w:r>
    </w:p>
    <w:p w14:paraId="61F3CA9F" w14:textId="77777777" w:rsidR="00AA3424" w:rsidRDefault="00AA3424" w:rsidP="00202DD6">
      <w:pPr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96642C" w:rsidRPr="00613356" w14:paraId="053D06C6" w14:textId="77777777" w:rsidTr="0096642C">
        <w:tc>
          <w:tcPr>
            <w:tcW w:w="3618" w:type="dxa"/>
          </w:tcPr>
          <w:p w14:paraId="60B119F0" w14:textId="77777777" w:rsidR="0096642C" w:rsidRPr="00613356" w:rsidRDefault="0096642C" w:rsidP="0096642C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96642C" w:rsidRPr="00613356" w14:paraId="68E41596" w14:textId="77777777" w:rsidTr="0096642C">
        <w:tc>
          <w:tcPr>
            <w:tcW w:w="3618" w:type="dxa"/>
          </w:tcPr>
          <w:p w14:paraId="113993B4" w14:textId="58D20345" w:rsidR="0096642C" w:rsidRPr="00613356" w:rsidRDefault="0096642C" w:rsidP="0096642C">
            <w:r>
              <w:rPr>
                <w:rFonts w:hint="cs"/>
                <w:rtl/>
              </w:rPr>
              <w:t>1</w:t>
            </w:r>
            <w:r w:rsidR="00B14D6A">
              <w:t xml:space="preserve">    </w:t>
            </w:r>
            <w:r w:rsidR="00B14D6A">
              <w:rPr>
                <w:rFonts w:hint="cs"/>
                <w:rtl/>
              </w:rPr>
              <w:t xml:space="preserve">    </w:t>
            </w:r>
            <w:r w:rsidR="00B14D6A">
              <w:t>VPP in</w:t>
            </w:r>
          </w:p>
        </w:tc>
      </w:tr>
      <w:tr w:rsidR="0096642C" w:rsidRPr="00613356" w14:paraId="24888FAA" w14:textId="77777777" w:rsidTr="0096642C">
        <w:tc>
          <w:tcPr>
            <w:tcW w:w="3618" w:type="dxa"/>
          </w:tcPr>
          <w:p w14:paraId="111D1A59" w14:textId="30BAFA52" w:rsidR="0096642C" w:rsidRPr="00613356" w:rsidRDefault="0096642C" w:rsidP="0096642C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  <w:r w:rsidR="00B14D6A">
              <w:t xml:space="preserve">   </w:t>
            </w:r>
            <w:r w:rsidR="00B14D6A">
              <w:rPr>
                <w:rFonts w:hint="cs"/>
                <w:rtl/>
              </w:rPr>
              <w:t xml:space="preserve">    </w:t>
            </w:r>
            <w:r w:rsidR="00B14D6A">
              <w:t>VPP out</w:t>
            </w:r>
          </w:p>
        </w:tc>
      </w:tr>
      <w:tr w:rsidR="0096642C" w:rsidRPr="00613356" w14:paraId="59BA326D" w14:textId="77777777" w:rsidTr="0096642C">
        <w:tc>
          <w:tcPr>
            <w:tcW w:w="3618" w:type="dxa"/>
          </w:tcPr>
          <w:p w14:paraId="25FC439A" w14:textId="2FA9F525" w:rsidR="0096642C" w:rsidRPr="00613356" w:rsidRDefault="0096642C" w:rsidP="0096642C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  <w:r w:rsidR="00B14D6A">
              <w:rPr>
                <w:rFonts w:hint="cs"/>
                <w:rtl/>
              </w:rPr>
              <w:t xml:space="preserve">    </w:t>
            </w:r>
            <w:r w:rsidR="00B14D6A">
              <w:t>phase</w:t>
            </w:r>
          </w:p>
        </w:tc>
      </w:tr>
      <w:tr w:rsidR="0096642C" w:rsidRPr="00613356" w14:paraId="03709C7B" w14:textId="77777777" w:rsidTr="0096642C">
        <w:tc>
          <w:tcPr>
            <w:tcW w:w="3618" w:type="dxa"/>
          </w:tcPr>
          <w:p w14:paraId="572D6460" w14:textId="47D4975C" w:rsidR="0096642C" w:rsidRPr="00613356" w:rsidRDefault="0096642C" w:rsidP="0096642C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  <w:r w:rsidR="00B14D6A">
              <w:rPr>
                <w:rFonts w:hint="cs"/>
                <w:rtl/>
              </w:rPr>
              <w:t xml:space="preserve">    </w:t>
            </w:r>
            <w:r w:rsidR="00B14D6A">
              <w:t>freq</w:t>
            </w:r>
          </w:p>
        </w:tc>
      </w:tr>
    </w:tbl>
    <w:p w14:paraId="122FD9DA" w14:textId="77777777" w:rsidR="0096642C" w:rsidRDefault="0096642C" w:rsidP="0096642C">
      <w:pPr>
        <w:pStyle w:val="ListParagraph"/>
      </w:pPr>
    </w:p>
    <w:p w14:paraId="50C53864" w14:textId="77777777" w:rsidR="00F36F41" w:rsidRDefault="0096642C" w:rsidP="00032125">
      <w:pPr>
        <w:pStyle w:val="ListParagraph"/>
        <w:numPr>
          <w:ilvl w:val="0"/>
          <w:numId w:val="34"/>
        </w:numPr>
        <w:rPr>
          <w:rtl/>
        </w:rPr>
      </w:pPr>
      <w:r>
        <w:rPr>
          <w:rFonts w:hint="cs"/>
          <w:rtl/>
        </w:rPr>
        <w:t>- הורד לדוח את תמונת המסך</w:t>
      </w:r>
    </w:p>
    <w:p w14:paraId="64782A08" w14:textId="458C3F33" w:rsidR="00F36F41" w:rsidRDefault="00B14D6A" w:rsidP="00032125">
      <w:pPr>
        <w:ind w:left="360"/>
      </w:pPr>
      <w:r>
        <w:rPr>
          <w:noProof/>
        </w:rPr>
        <w:lastRenderedPageBreak/>
        <w:drawing>
          <wp:inline distT="0" distB="0" distL="0" distR="0" wp14:anchorId="30615561" wp14:editId="194B0801">
            <wp:extent cx="5560060" cy="3074670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07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15ABB" w14:textId="77777777" w:rsidR="001E5A41" w:rsidRDefault="001E5A41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</w:rPr>
      </w:pPr>
      <w:r>
        <w:rPr>
          <w:rtl/>
        </w:rPr>
        <w:br w:type="page"/>
      </w:r>
    </w:p>
    <w:p w14:paraId="7632B25D" w14:textId="77777777" w:rsidR="00C44A4E" w:rsidRDefault="00C44A4E" w:rsidP="00C44A4E">
      <w:pPr>
        <w:pStyle w:val="Heading1"/>
        <w:rPr>
          <w:rtl/>
        </w:rPr>
      </w:pPr>
      <w:bookmarkStart w:id="68" w:name="_Toc492288771"/>
      <w:bookmarkStart w:id="69" w:name="_Toc522741633"/>
      <w:r>
        <w:rPr>
          <w:rFonts w:hint="cs"/>
          <w:rtl/>
        </w:rPr>
        <w:lastRenderedPageBreak/>
        <w:t>מגבלה של מגברי שרת: רוחב הסרט</w:t>
      </w:r>
      <w:bookmarkEnd w:id="68"/>
      <w:bookmarkEnd w:id="69"/>
    </w:p>
    <w:p w14:paraId="11F1927F" w14:textId="77777777" w:rsidR="00C44A4E" w:rsidRPr="0085415A" w:rsidRDefault="00C44A4E" w:rsidP="00C44A4E">
      <w:pPr>
        <w:rPr>
          <w:rtl/>
        </w:rPr>
      </w:pPr>
    </w:p>
    <w:p w14:paraId="7B8DDD96" w14:textId="77777777" w:rsidR="00C44A4E" w:rsidRDefault="00C44A4E" w:rsidP="00C44A4E">
      <w:pPr>
        <w:numPr>
          <w:ilvl w:val="0"/>
          <w:numId w:val="35"/>
        </w:numPr>
      </w:pPr>
      <w:r w:rsidRPr="00B0248A">
        <w:rPr>
          <w:rFonts w:hint="cs"/>
          <w:rtl/>
        </w:rPr>
        <w:t>שנה את אות מבוא ל</w:t>
      </w:r>
      <w:r>
        <w:rPr>
          <w:rFonts w:hint="cs"/>
          <w:rtl/>
        </w:rPr>
        <w:t xml:space="preserve">גל </w:t>
      </w:r>
      <w:r w:rsidRPr="00E22A11">
        <w:rPr>
          <w:rFonts w:hint="eastAsia"/>
          <w:b/>
          <w:bCs/>
          <w:u w:val="single"/>
          <w:rtl/>
        </w:rPr>
        <w:t>סינוס</w:t>
      </w:r>
      <w:r w:rsidRPr="000816BF">
        <w:rPr>
          <w:rFonts w:hint="cs"/>
          <w:rtl/>
        </w:rPr>
        <w:t xml:space="preserve"> </w:t>
      </w:r>
      <w:r>
        <w:rPr>
          <w:rFonts w:hint="cs"/>
          <w:rtl/>
        </w:rPr>
        <w:t xml:space="preserve">באמפליטודה של </w:t>
      </w:r>
      <w:r w:rsidRPr="00B0248A">
        <w:rPr>
          <w:rFonts w:hint="cs"/>
          <w:rtl/>
        </w:rPr>
        <w:t xml:space="preserve"> -</w:t>
      </w:r>
      <w:r w:rsidR="00212EBD" w:rsidRPr="0007412A">
        <w:rPr>
          <w:position w:val="-16"/>
        </w:rPr>
        <w:object w:dxaOrig="760" w:dyaOrig="400" w14:anchorId="252D92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22.45pt" o:ole="">
            <v:imagedata r:id="rId17" o:title=""/>
          </v:shape>
          <o:OLEObject Type="Embed" ProgID="Equation.DSMT4" ShapeID="_x0000_i1025" DrawAspect="Content" ObjectID="_1597072747" r:id="rId18"/>
        </w:object>
      </w:r>
      <w:r>
        <w:rPr>
          <w:rFonts w:hint="cs"/>
          <w:rtl/>
        </w:rPr>
        <w:t xml:space="preserve"> ו</w:t>
      </w:r>
      <w:r w:rsidRPr="00B0248A">
        <w:rPr>
          <w:rFonts w:hint="cs"/>
          <w:rtl/>
        </w:rPr>
        <w:t>תדר</w:t>
      </w:r>
      <w:r>
        <w:rPr>
          <w:rFonts w:hint="cs"/>
          <w:rtl/>
        </w:rPr>
        <w:t xml:space="preserve"> של </w:t>
      </w:r>
      <w:r w:rsidRPr="00B0248A">
        <w:rPr>
          <w:rFonts w:hint="cs"/>
          <w:rtl/>
        </w:rPr>
        <w:t xml:space="preserve"> </w:t>
      </w:r>
      <w:r w:rsidRPr="00B0248A">
        <w:t>2</w:t>
      </w:r>
      <w:r>
        <w:t>2</w:t>
      </w:r>
      <w:r w:rsidRPr="00B0248A">
        <w:t>0 KHz</w:t>
      </w:r>
      <w:r>
        <w:rPr>
          <w:rFonts w:hint="cs"/>
          <w:rtl/>
        </w:rPr>
        <w:t xml:space="preserve">. </w:t>
      </w:r>
    </w:p>
    <w:p w14:paraId="0C7AC054" w14:textId="77777777" w:rsidR="00C44A4E" w:rsidRDefault="00C44A4E" w:rsidP="00C44A4E">
      <w:pPr>
        <w:ind w:left="26"/>
        <w:rPr>
          <w:b/>
          <w:bCs/>
          <w:sz w:val="28"/>
          <w:szCs w:val="28"/>
          <w:u w:val="single"/>
          <w:rtl/>
        </w:rPr>
      </w:pPr>
    </w:p>
    <w:p w14:paraId="5C30FB4E" w14:textId="77777777" w:rsidR="00C44A4E" w:rsidRPr="00CA0ECE" w:rsidRDefault="00C44A4E" w:rsidP="00C44A4E">
      <w:pPr>
        <w:ind w:left="26"/>
        <w:rPr>
          <w:b/>
          <w:bCs/>
          <w:strike/>
          <w:sz w:val="28"/>
          <w:szCs w:val="28"/>
          <w:rtl/>
        </w:rPr>
      </w:pPr>
      <w:r w:rsidRPr="00CA0ECE">
        <w:rPr>
          <w:rFonts w:hint="eastAsia"/>
          <w:b/>
          <w:bCs/>
          <w:strike/>
          <w:sz w:val="28"/>
          <w:szCs w:val="28"/>
          <w:rtl/>
        </w:rPr>
        <w:t>שים</w:t>
      </w:r>
      <w:r w:rsidRPr="00CA0ECE">
        <w:rPr>
          <w:b/>
          <w:bCs/>
          <w:strike/>
          <w:sz w:val="28"/>
          <w:szCs w:val="28"/>
          <w:rtl/>
        </w:rPr>
        <w:t xml:space="preserve"> לב! </w:t>
      </w:r>
      <w:r w:rsidRPr="00CA0ECE">
        <w:rPr>
          <w:rFonts w:hint="eastAsia"/>
          <w:b/>
          <w:bCs/>
          <w:strike/>
          <w:sz w:val="28"/>
          <w:szCs w:val="28"/>
          <w:rtl/>
        </w:rPr>
        <w:t>לקבלת</w:t>
      </w:r>
      <w:r w:rsidRPr="00CA0ECE">
        <w:rPr>
          <w:b/>
          <w:bCs/>
          <w:strike/>
          <w:sz w:val="28"/>
          <w:szCs w:val="28"/>
          <w:rtl/>
        </w:rPr>
        <w:t xml:space="preserve"> אמפליטודה נמוכה מאד </w:t>
      </w:r>
      <w:r w:rsidRPr="00CA0ECE">
        <w:rPr>
          <w:rFonts w:hint="eastAsia"/>
          <w:b/>
          <w:bCs/>
          <w:strike/>
          <w:sz w:val="28"/>
          <w:szCs w:val="28"/>
          <w:rtl/>
        </w:rPr>
        <w:t>מהמחולל</w:t>
      </w:r>
      <w:r w:rsidRPr="00CA0ECE">
        <w:rPr>
          <w:b/>
          <w:bCs/>
          <w:strike/>
          <w:sz w:val="28"/>
          <w:szCs w:val="28"/>
          <w:rtl/>
        </w:rPr>
        <w:t xml:space="preserve"> </w:t>
      </w:r>
      <w:r w:rsidRPr="00CA0ECE">
        <w:rPr>
          <w:rFonts w:hint="eastAsia"/>
          <w:b/>
          <w:bCs/>
          <w:strike/>
          <w:sz w:val="28"/>
          <w:szCs w:val="28"/>
          <w:rtl/>
        </w:rPr>
        <w:t>יש</w:t>
      </w:r>
      <w:r w:rsidRPr="00CA0ECE">
        <w:rPr>
          <w:b/>
          <w:bCs/>
          <w:strike/>
          <w:sz w:val="28"/>
          <w:szCs w:val="28"/>
          <w:rtl/>
        </w:rPr>
        <w:t xml:space="preserve"> </w:t>
      </w:r>
      <w:r w:rsidRPr="00CA0ECE">
        <w:rPr>
          <w:rFonts w:hint="eastAsia"/>
          <w:b/>
          <w:bCs/>
          <w:strike/>
          <w:sz w:val="28"/>
          <w:szCs w:val="28"/>
          <w:rtl/>
        </w:rPr>
        <w:t>להשתמש</w:t>
      </w:r>
      <w:r w:rsidRPr="00CA0ECE">
        <w:rPr>
          <w:b/>
          <w:bCs/>
          <w:strike/>
          <w:sz w:val="28"/>
          <w:szCs w:val="28"/>
          <w:rtl/>
        </w:rPr>
        <w:t xml:space="preserve"> במנחת 1/10 (ל</w:t>
      </w:r>
      <w:r w:rsidRPr="00CA0ECE">
        <w:rPr>
          <w:rFonts w:hint="eastAsia"/>
          <w:b/>
          <w:bCs/>
          <w:strike/>
          <w:sz w:val="28"/>
          <w:szCs w:val="28"/>
          <w:rtl/>
        </w:rPr>
        <w:t>קבל</w:t>
      </w:r>
      <w:r w:rsidRPr="00CA0ECE">
        <w:rPr>
          <w:b/>
          <w:bCs/>
          <w:strike/>
          <w:sz w:val="28"/>
          <w:szCs w:val="28"/>
          <w:rtl/>
        </w:rPr>
        <w:t xml:space="preserve"> </w:t>
      </w:r>
      <w:r w:rsidRPr="00CA0ECE">
        <w:rPr>
          <w:rFonts w:hint="eastAsia"/>
          <w:b/>
          <w:bCs/>
          <w:strike/>
          <w:sz w:val="28"/>
          <w:szCs w:val="28"/>
          <w:rtl/>
        </w:rPr>
        <w:t>מהמדריך</w:t>
      </w:r>
      <w:r w:rsidRPr="00CA0ECE">
        <w:rPr>
          <w:b/>
          <w:bCs/>
          <w:strike/>
          <w:sz w:val="28"/>
          <w:szCs w:val="28"/>
          <w:rtl/>
        </w:rPr>
        <w:t>)</w:t>
      </w:r>
    </w:p>
    <w:p w14:paraId="5E25C04B" w14:textId="77777777" w:rsidR="00C44A4E" w:rsidRPr="00CA0ECE" w:rsidRDefault="00C44A4E" w:rsidP="00C44A4E">
      <w:pPr>
        <w:ind w:left="720"/>
        <w:rPr>
          <w:strike/>
          <w:rtl/>
        </w:rPr>
      </w:pPr>
    </w:p>
    <w:p w14:paraId="694ED8BB" w14:textId="77777777" w:rsidR="00C44A4E" w:rsidRPr="00CA0ECE" w:rsidRDefault="00C44A4E" w:rsidP="00C44A4E">
      <w:pPr>
        <w:ind w:left="720"/>
        <w:jc w:val="center"/>
        <w:rPr>
          <w:strike/>
        </w:rPr>
      </w:pPr>
      <w:r w:rsidRPr="00212EBD">
        <w:rPr>
          <w:noProof/>
        </w:rPr>
        <w:drawing>
          <wp:inline distT="0" distB="0" distL="0" distR="0" wp14:anchorId="01B98EC5" wp14:editId="6E7EBC71">
            <wp:extent cx="1943100" cy="1266825"/>
            <wp:effectExtent l="0" t="0" r="0" b="9525"/>
            <wp:docPr id="2" name="Picture 10" descr="C:\Users\dudyb\AppData\Local\Microsoft\Windows\Temporary Internet Files\Content.Outlook\HWZC6PZ7\20151112_1519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dudyb\AppData\Local\Microsoft\Windows\Temporary Internet Files\Content.Outlook\HWZC6PZ7\20151112_1519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02" t="7872" r="14021" b="26691"/>
                    <a:stretch/>
                  </pic:blipFill>
                  <pic:spPr bwMode="auto">
                    <a:xfrm>
                      <a:off x="0" y="0"/>
                      <a:ext cx="1945625" cy="126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A0ECE">
        <w:rPr>
          <w:strike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>)</w:t>
      </w:r>
    </w:p>
    <w:p w14:paraId="10DD75D2" w14:textId="77777777" w:rsidR="00C44A4E" w:rsidRPr="00CA0ECE" w:rsidRDefault="00C44A4E" w:rsidP="00C44A4E">
      <w:pPr>
        <w:ind w:left="360"/>
        <w:rPr>
          <w:strike/>
        </w:rPr>
      </w:pPr>
    </w:p>
    <w:p w14:paraId="1AFDC4BF" w14:textId="77777777" w:rsidR="00C44A4E" w:rsidRDefault="00C44A4E" w:rsidP="00C44A4E">
      <w:pPr>
        <w:numPr>
          <w:ilvl w:val="0"/>
          <w:numId w:val="36"/>
        </w:numPr>
      </w:pPr>
      <w:r w:rsidRPr="00B0248A">
        <w:rPr>
          <w:rFonts w:hint="cs"/>
          <w:rtl/>
        </w:rPr>
        <w:t xml:space="preserve">הצג ע"ג צג </w:t>
      </w:r>
      <w:r>
        <w:rPr>
          <w:rFonts w:hint="cs"/>
          <w:rtl/>
        </w:rPr>
        <w:t>ה</w:t>
      </w:r>
      <w:r w:rsidRPr="00B0248A">
        <w:rPr>
          <w:rFonts w:hint="cs"/>
          <w:rtl/>
        </w:rPr>
        <w:t>אוסצילוסקופ את אות המבוא ואות המוצא</w:t>
      </w:r>
      <w:r>
        <w:rPr>
          <w:rFonts w:hint="cs"/>
          <w:rtl/>
        </w:rPr>
        <w:t xml:space="preserve"> ו</w:t>
      </w:r>
      <w:r w:rsidRPr="00B0248A">
        <w:rPr>
          <w:rFonts w:hint="cs"/>
          <w:rtl/>
        </w:rPr>
        <w:t>דגום את צורת הגלים</w:t>
      </w:r>
      <w:r>
        <w:rPr>
          <w:rFonts w:hint="cs"/>
          <w:rtl/>
        </w:rPr>
        <w:t>.</w:t>
      </w:r>
      <w:r w:rsidRPr="00B0248A">
        <w:rPr>
          <w:rFonts w:hint="cs"/>
          <w:rtl/>
        </w:rPr>
        <w:t xml:space="preserve"> </w:t>
      </w:r>
    </w:p>
    <w:p w14:paraId="1471837E" w14:textId="77777777" w:rsidR="005C487E" w:rsidRPr="00CA0ECE" w:rsidRDefault="005C487E" w:rsidP="00CA0ECE">
      <w:pPr>
        <w:ind w:left="360"/>
        <w:rPr>
          <w:strike/>
        </w:rPr>
      </w:pPr>
      <w:r w:rsidRPr="00CA0ECE">
        <w:rPr>
          <w:rFonts w:hint="eastAsia"/>
          <w:strike/>
          <w:rtl/>
        </w:rPr>
        <w:t>במידה</w:t>
      </w:r>
      <w:r w:rsidRPr="00CA0ECE">
        <w:rPr>
          <w:strike/>
          <w:rtl/>
        </w:rPr>
        <w:t xml:space="preserve"> והאות רועש יש להשתמש במיצוע – העזר </w:t>
      </w:r>
      <w:r w:rsidRPr="00CA0ECE">
        <w:rPr>
          <w:rFonts w:hint="eastAsia"/>
          <w:strike/>
          <w:rtl/>
        </w:rPr>
        <w:t>ב</w:t>
      </w:r>
      <w:r w:rsidRPr="00CA0ECE">
        <w:rPr>
          <w:strike/>
          <w:rtl/>
        </w:rPr>
        <w:t xml:space="preserve">- </w:t>
      </w:r>
      <w:r w:rsidRPr="00CA0ECE">
        <w:rPr>
          <w:rFonts w:ascii="Calibri,Bold" w:eastAsiaTheme="minorHAnsi" w:hAnsi="Calibri,Bold" w:cs="Calibri,Bold"/>
          <w:strike/>
          <w:sz w:val="22"/>
          <w:szCs w:val="22"/>
        </w:rPr>
        <w:t>Instruments Cook Book</w:t>
      </w:r>
    </w:p>
    <w:p w14:paraId="61CE43C6" w14:textId="77777777" w:rsidR="00C44A4E" w:rsidRDefault="00C44A4E" w:rsidP="00C44A4E"/>
    <w:p w14:paraId="5D7E6CCA" w14:textId="532F8C6C" w:rsidR="00C44A4E" w:rsidRDefault="00080CF2" w:rsidP="00C44A4E">
      <w:pPr>
        <w:ind w:left="720"/>
      </w:pPr>
      <w:r>
        <w:rPr>
          <w:noProof/>
        </w:rPr>
        <w:drawing>
          <wp:inline distT="0" distB="0" distL="0" distR="0" wp14:anchorId="622AF51B" wp14:editId="0F103018">
            <wp:extent cx="5560060" cy="3496945"/>
            <wp:effectExtent l="0" t="0" r="2540" b="825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49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07885" w14:textId="77777777" w:rsidR="00C44A4E" w:rsidRDefault="00C44A4E" w:rsidP="00C44A4E">
      <w:pPr>
        <w:numPr>
          <w:ilvl w:val="0"/>
          <w:numId w:val="36"/>
        </w:numPr>
      </w:pPr>
      <w:r w:rsidRPr="00B0248A">
        <w:rPr>
          <w:rFonts w:hint="cs"/>
          <w:rtl/>
        </w:rPr>
        <w:t xml:space="preserve">האם הגל המתקבל מעוות ? </w:t>
      </w:r>
      <w:r>
        <w:rPr>
          <w:rFonts w:hint="cs"/>
          <w:rtl/>
        </w:rPr>
        <w:t>הסבר.</w:t>
      </w:r>
    </w:p>
    <w:p w14:paraId="36BC58D0" w14:textId="77777777" w:rsidR="00C44A4E" w:rsidRDefault="00C44A4E" w:rsidP="00C44A4E">
      <w:pPr>
        <w:pStyle w:val="ListParagraph"/>
        <w:rPr>
          <w:rtl/>
        </w:rPr>
      </w:pPr>
    </w:p>
    <w:p w14:paraId="72A7FCE0" w14:textId="448DA378" w:rsidR="00C44A4E" w:rsidRDefault="00C44A4E" w:rsidP="00C44A4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>תשובה :</w:t>
      </w:r>
      <w:r w:rsidR="00C37ADA">
        <w:rPr>
          <w:rFonts w:hint="cs"/>
          <w:rtl/>
        </w:rPr>
        <w:t xml:space="preserve">  כן, הגל מעוות כיוון שהאות חלש מאוד ויש רעשים</w:t>
      </w:r>
    </w:p>
    <w:p w14:paraId="319D0AFF" w14:textId="77777777" w:rsidR="00C44A4E" w:rsidRPr="00B0248A" w:rsidRDefault="00C44A4E" w:rsidP="00C44A4E">
      <w:pPr>
        <w:ind w:left="720"/>
        <w:rPr>
          <w:rtl/>
        </w:rPr>
      </w:pPr>
    </w:p>
    <w:p w14:paraId="70BBA895" w14:textId="77777777" w:rsidR="00C44A4E" w:rsidRDefault="00C44A4E" w:rsidP="00C44A4E">
      <w:pPr>
        <w:numPr>
          <w:ilvl w:val="0"/>
          <w:numId w:val="36"/>
        </w:numPr>
      </w:pPr>
      <w:r w:rsidRPr="00B0248A">
        <w:rPr>
          <w:rFonts w:hint="cs"/>
          <w:rtl/>
        </w:rPr>
        <w:t xml:space="preserve">מהו </w:t>
      </w:r>
      <w:r>
        <w:rPr>
          <w:rFonts w:hint="cs"/>
          <w:rtl/>
        </w:rPr>
        <w:t>ה</w:t>
      </w:r>
      <w:r w:rsidRPr="00B0248A">
        <w:rPr>
          <w:rFonts w:hint="cs"/>
          <w:rtl/>
        </w:rPr>
        <w:t xml:space="preserve">הגבר </w:t>
      </w:r>
      <w:r>
        <w:rPr>
          <w:rFonts w:hint="cs"/>
          <w:rtl/>
        </w:rPr>
        <w:t>ה</w:t>
      </w:r>
      <w:r w:rsidRPr="00B0248A">
        <w:rPr>
          <w:rFonts w:hint="cs"/>
          <w:rtl/>
        </w:rPr>
        <w:t xml:space="preserve">תיאורטי בתדר </w:t>
      </w:r>
      <w:r w:rsidRPr="00B0248A">
        <w:t>2</w:t>
      </w:r>
      <w:r>
        <w:t>2</w:t>
      </w:r>
      <w:r w:rsidRPr="00B0248A">
        <w:t>0 KHz</w:t>
      </w:r>
      <w:r>
        <w:rPr>
          <w:rFonts w:hint="cs"/>
          <w:rtl/>
        </w:rPr>
        <w:t xml:space="preserve"> (חישוב אנליטי) במעגל? </w:t>
      </w:r>
    </w:p>
    <w:tbl>
      <w:tblPr>
        <w:tblStyle w:val="TableGrid"/>
        <w:bidiVisual/>
        <w:tblW w:w="0" w:type="auto"/>
        <w:tblInd w:w="720" w:type="dxa"/>
        <w:tblBorders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822"/>
        <w:gridCol w:w="2430"/>
      </w:tblGrid>
      <w:tr w:rsidR="00C44A4E" w14:paraId="1C3DE160" w14:textId="77777777" w:rsidTr="00080CF2">
        <w:tc>
          <w:tcPr>
            <w:tcW w:w="5822" w:type="dxa"/>
          </w:tcPr>
          <w:p w14:paraId="08517979" w14:textId="533842EA" w:rsidR="00C44A4E" w:rsidRDefault="00C44A4E" w:rsidP="00080CF2">
            <w:pPr>
              <w:rPr>
                <w:rtl/>
              </w:rPr>
            </w:pPr>
            <w:r>
              <w:rPr>
                <w:rFonts w:hint="cs"/>
                <w:rtl/>
              </w:rPr>
              <w:t>תשובה</w:t>
            </w:r>
            <w:r w:rsidR="00043DE5">
              <w:t xml:space="preserve">  </w:t>
            </w:r>
            <w:r w:rsidR="00080CF2">
              <w:rPr>
                <w:rFonts w:hint="cs"/>
                <w:rtl/>
              </w:rPr>
              <w:t xml:space="preserve">  ההגבר התיאוריתי הוא </w:t>
            </w:r>
            <w:r w:rsidR="00080CF2">
              <w:t>4.09</w:t>
            </w:r>
          </w:p>
          <w:p w14:paraId="1AAF273F" w14:textId="58AE188B" w:rsidR="00080CF2" w:rsidRDefault="00080CF2" w:rsidP="001A707C">
            <w:pPr>
              <w:bidi w:val="0"/>
            </w:pPr>
            <w:r>
              <w:t>9.3333/sqrt(1+(220000/10714)^2)=</w:t>
            </w:r>
          </w:p>
        </w:tc>
        <w:tc>
          <w:tcPr>
            <w:tcW w:w="2430" w:type="dxa"/>
          </w:tcPr>
          <w:p w14:paraId="4C816CF5" w14:textId="77777777" w:rsidR="00C44A4E" w:rsidRDefault="005C487E" w:rsidP="00FE54EF">
            <w:pPr>
              <w:rPr>
                <w:rtl/>
              </w:rPr>
            </w:pPr>
            <w:r w:rsidRPr="00E120CB">
              <w:rPr>
                <w:position w:val="-32"/>
              </w:rPr>
              <w:object w:dxaOrig="2220" w:dyaOrig="760" w14:anchorId="33AB7CA4">
                <v:shape id="_x0000_i1026" type="#_x0000_t75" style="width:110.5pt;height:35.3pt" o:ole="">
                  <v:imagedata r:id="rId21" o:title=""/>
                </v:shape>
                <o:OLEObject Type="Embed" ProgID="Equation.DSMT4" ShapeID="_x0000_i1026" DrawAspect="Content" ObjectID="_1597072748" r:id="rId22"/>
              </w:object>
            </w:r>
          </w:p>
        </w:tc>
      </w:tr>
    </w:tbl>
    <w:p w14:paraId="0CFBE8B5" w14:textId="77777777" w:rsidR="00C44A4E" w:rsidRDefault="00C44A4E" w:rsidP="00C44A4E">
      <w:pPr>
        <w:rPr>
          <w:rtl/>
        </w:rPr>
      </w:pPr>
    </w:p>
    <w:p w14:paraId="371B3083" w14:textId="77777777" w:rsidR="00C44A4E" w:rsidRDefault="00C44A4E" w:rsidP="00C44A4E">
      <w:pPr>
        <w:numPr>
          <w:ilvl w:val="0"/>
          <w:numId w:val="36"/>
        </w:numPr>
      </w:pPr>
      <w:r>
        <w:rPr>
          <w:rFonts w:hint="cs"/>
          <w:rtl/>
        </w:rPr>
        <w:t>חשב את הגבר המעגל מתוך מדידת האמפליטודות של האותות.</w:t>
      </w:r>
    </w:p>
    <w:p w14:paraId="2920D361" w14:textId="77777777" w:rsidR="00C44A4E" w:rsidRDefault="00C44A4E" w:rsidP="00C44A4E">
      <w:pPr>
        <w:ind w:left="720"/>
        <w:rPr>
          <w:rtl/>
        </w:rPr>
      </w:pPr>
    </w:p>
    <w:tbl>
      <w:tblPr>
        <w:tblStyle w:val="TableGrid"/>
        <w:bidiVisual/>
        <w:tblW w:w="0" w:type="auto"/>
        <w:tblInd w:w="720" w:type="dxa"/>
        <w:tblBorders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6586"/>
        <w:gridCol w:w="1666"/>
      </w:tblGrid>
      <w:tr w:rsidR="00C44A4E" w14:paraId="6CB933A8" w14:textId="77777777" w:rsidTr="00FE54EF">
        <w:tc>
          <w:tcPr>
            <w:tcW w:w="6701" w:type="dxa"/>
          </w:tcPr>
          <w:p w14:paraId="3F17C03F" w14:textId="77777777" w:rsidR="00C44A4E" w:rsidRDefault="00C44A4E" w:rsidP="00FE54EF">
            <w:r>
              <w:rPr>
                <w:rFonts w:hint="cs"/>
                <w:rtl/>
              </w:rPr>
              <w:t>תשובה</w:t>
            </w:r>
          </w:p>
          <w:p w14:paraId="6B59F625" w14:textId="35749930" w:rsidR="001A707C" w:rsidRDefault="001A707C" w:rsidP="00FE54EF">
            <w:pPr>
              <w:rPr>
                <w:rFonts w:hint="cs"/>
                <w:rtl/>
              </w:rPr>
            </w:pPr>
            <w:r>
              <w:t xml:space="preserve">             </w:t>
            </w:r>
            <w:r>
              <w:rPr>
                <w:rFonts w:hint="cs"/>
                <w:rtl/>
              </w:rPr>
              <w:t xml:space="preserve">                                                                                                  </w:t>
            </w:r>
          </w:p>
        </w:tc>
        <w:tc>
          <w:tcPr>
            <w:tcW w:w="1101" w:type="dxa"/>
          </w:tcPr>
          <w:p w14:paraId="7544D556" w14:textId="1D6182DB" w:rsidR="00C44A4E" w:rsidRDefault="001A707C" w:rsidP="00FE54EF">
            <w:pPr>
              <w:rPr>
                <w:rtl/>
              </w:rPr>
            </w:pPr>
            <w:r w:rsidRPr="0063559D">
              <w:rPr>
                <w:position w:val="-30"/>
              </w:rPr>
              <w:object w:dxaOrig="1460" w:dyaOrig="680" w14:anchorId="54D96FE6">
                <v:shape id="_x0000_i1040" type="#_x0000_t75" style="width:72.35pt;height:36.7pt" o:ole="">
                  <v:imagedata r:id="rId23" o:title=""/>
                </v:shape>
                <o:OLEObject Type="Embed" ProgID="Equation.DSMT4" ShapeID="_x0000_i1040" DrawAspect="Content" ObjectID="_1597072749" r:id="rId24"/>
              </w:object>
            </w:r>
          </w:p>
        </w:tc>
      </w:tr>
    </w:tbl>
    <w:p w14:paraId="17FFB822" w14:textId="77777777" w:rsidR="00C44A4E" w:rsidRDefault="00C44A4E" w:rsidP="00C44A4E">
      <w:pPr>
        <w:ind w:left="720"/>
      </w:pPr>
    </w:p>
    <w:p w14:paraId="4847ACD2" w14:textId="77777777" w:rsidR="00C44A4E" w:rsidRDefault="00C44A4E" w:rsidP="00C44A4E">
      <w:pPr>
        <w:pStyle w:val="ListParagraph"/>
        <w:numPr>
          <w:ilvl w:val="0"/>
          <w:numId w:val="36"/>
        </w:numPr>
      </w:pPr>
      <w:r>
        <w:rPr>
          <w:rFonts w:hint="cs"/>
          <w:rtl/>
        </w:rPr>
        <w:t>חזור על הניסוי בתדרים הבאים ומלא את הטבלה:</w:t>
      </w:r>
    </w:p>
    <w:p w14:paraId="00BDBE2C" w14:textId="77777777" w:rsidR="00C44A4E" w:rsidRDefault="00C44A4E" w:rsidP="00C44A4E">
      <w:pPr>
        <w:ind w:left="720"/>
        <w:rPr>
          <w:rtl/>
        </w:rPr>
      </w:pPr>
    </w:p>
    <w:tbl>
      <w:tblPr>
        <w:tblStyle w:val="TableGrid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548"/>
        <w:gridCol w:w="1551"/>
        <w:gridCol w:w="1492"/>
        <w:gridCol w:w="1492"/>
        <w:gridCol w:w="1493"/>
      </w:tblGrid>
      <w:tr w:rsidR="00C44A4E" w14:paraId="621D64A3" w14:textId="77777777" w:rsidTr="00FE54EF">
        <w:tc>
          <w:tcPr>
            <w:tcW w:w="1548" w:type="dxa"/>
          </w:tcPr>
          <w:p w14:paraId="0A355536" w14:textId="77777777" w:rsidR="00C44A4E" w:rsidRDefault="00C44A4E" w:rsidP="00FE54EF">
            <w:pPr>
              <w:rPr>
                <w:rtl/>
              </w:rPr>
            </w:pPr>
            <w:r>
              <w:rPr>
                <w:rFonts w:hint="cs"/>
                <w:rtl/>
              </w:rPr>
              <w:t>תדר</w:t>
            </w:r>
          </w:p>
        </w:tc>
        <w:tc>
          <w:tcPr>
            <w:tcW w:w="1551" w:type="dxa"/>
          </w:tcPr>
          <w:p w14:paraId="3B12A713" w14:textId="77777777" w:rsidR="00C44A4E" w:rsidRDefault="00C44A4E" w:rsidP="00FE54EF">
            <w:r>
              <w:t xml:space="preserve">220 KHz </w:t>
            </w:r>
          </w:p>
        </w:tc>
        <w:tc>
          <w:tcPr>
            <w:tcW w:w="1492" w:type="dxa"/>
          </w:tcPr>
          <w:p w14:paraId="55A05A8E" w14:textId="77777777" w:rsidR="00C44A4E" w:rsidRDefault="00C44A4E" w:rsidP="00FE54EF">
            <w:r>
              <w:t xml:space="preserve">100 KHz </w:t>
            </w:r>
          </w:p>
        </w:tc>
        <w:tc>
          <w:tcPr>
            <w:tcW w:w="1492" w:type="dxa"/>
          </w:tcPr>
          <w:p w14:paraId="03BEE93C" w14:textId="77777777" w:rsidR="00C44A4E" w:rsidRDefault="00C44A4E" w:rsidP="00FE54EF">
            <w:r>
              <w:t xml:space="preserve">50 KHz </w:t>
            </w:r>
          </w:p>
        </w:tc>
        <w:tc>
          <w:tcPr>
            <w:tcW w:w="1493" w:type="dxa"/>
          </w:tcPr>
          <w:p w14:paraId="4E0648A3" w14:textId="77777777" w:rsidR="00C44A4E" w:rsidRDefault="00C44A4E" w:rsidP="00FE54EF">
            <w:r>
              <w:t xml:space="preserve">5 KHz </w:t>
            </w:r>
          </w:p>
        </w:tc>
      </w:tr>
      <w:tr w:rsidR="00C44A4E" w14:paraId="30EFEB25" w14:textId="77777777" w:rsidTr="00FE54EF">
        <w:tc>
          <w:tcPr>
            <w:tcW w:w="1548" w:type="dxa"/>
          </w:tcPr>
          <w:p w14:paraId="1CAAAFBD" w14:textId="77777777" w:rsidR="00C44A4E" w:rsidRDefault="00C44A4E" w:rsidP="00FE54EF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הגבר </w:t>
            </w:r>
          </w:p>
        </w:tc>
        <w:tc>
          <w:tcPr>
            <w:tcW w:w="1551" w:type="dxa"/>
          </w:tcPr>
          <w:p w14:paraId="5B249610" w14:textId="208415E9" w:rsidR="00C44A4E" w:rsidRDefault="001A707C" w:rsidP="001A707C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.2</w:t>
            </w:r>
          </w:p>
        </w:tc>
        <w:tc>
          <w:tcPr>
            <w:tcW w:w="1492" w:type="dxa"/>
          </w:tcPr>
          <w:p w14:paraId="259DCAB1" w14:textId="385FE931" w:rsidR="00C44A4E" w:rsidRDefault="001A707C" w:rsidP="001A707C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492" w:type="dxa"/>
          </w:tcPr>
          <w:p w14:paraId="3175AAD7" w14:textId="59706977" w:rsidR="00C44A4E" w:rsidRDefault="001A707C" w:rsidP="001A707C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.5</w:t>
            </w:r>
          </w:p>
        </w:tc>
        <w:tc>
          <w:tcPr>
            <w:tcW w:w="1493" w:type="dxa"/>
          </w:tcPr>
          <w:p w14:paraId="0A27B8F9" w14:textId="64EC8E54" w:rsidR="00C44A4E" w:rsidRDefault="001A707C" w:rsidP="001A707C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</w:tr>
      <w:tr w:rsidR="00C44A4E" w14:paraId="269111F1" w14:textId="77777777" w:rsidTr="00FE54EF">
        <w:tc>
          <w:tcPr>
            <w:tcW w:w="1548" w:type="dxa"/>
          </w:tcPr>
          <w:p w14:paraId="7F1CB73D" w14:textId="77777777" w:rsidR="00C44A4E" w:rsidRDefault="00C44A4E" w:rsidP="00FE54EF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הפרש פאזה </w:t>
            </w:r>
          </w:p>
        </w:tc>
        <w:tc>
          <w:tcPr>
            <w:tcW w:w="1551" w:type="dxa"/>
          </w:tcPr>
          <w:p w14:paraId="0BAEA656" w14:textId="59459C43" w:rsidR="00C44A4E" w:rsidRDefault="001A707C" w:rsidP="001A707C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8</w:t>
            </w:r>
          </w:p>
        </w:tc>
        <w:tc>
          <w:tcPr>
            <w:tcW w:w="1492" w:type="dxa"/>
          </w:tcPr>
          <w:p w14:paraId="462FD86E" w14:textId="04FB0F77" w:rsidR="00C44A4E" w:rsidRDefault="001A707C" w:rsidP="001A707C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4</w:t>
            </w:r>
          </w:p>
        </w:tc>
        <w:tc>
          <w:tcPr>
            <w:tcW w:w="1492" w:type="dxa"/>
          </w:tcPr>
          <w:p w14:paraId="348ECDBA" w14:textId="1FEE5369" w:rsidR="00C44A4E" w:rsidRDefault="001A707C" w:rsidP="001A707C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5</w:t>
            </w:r>
          </w:p>
        </w:tc>
        <w:tc>
          <w:tcPr>
            <w:tcW w:w="1493" w:type="dxa"/>
          </w:tcPr>
          <w:p w14:paraId="65772346" w14:textId="48C0F618" w:rsidR="00C44A4E" w:rsidRDefault="001A707C" w:rsidP="001A707C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.6</w:t>
            </w:r>
          </w:p>
        </w:tc>
      </w:tr>
    </w:tbl>
    <w:p w14:paraId="266A1867" w14:textId="77777777" w:rsidR="00C44A4E" w:rsidRDefault="00C44A4E" w:rsidP="00C44A4E">
      <w:pPr>
        <w:ind w:left="720"/>
      </w:pPr>
    </w:p>
    <w:p w14:paraId="4F36F6B1" w14:textId="77777777" w:rsidR="00C44A4E" w:rsidRPr="00B0248A" w:rsidRDefault="00C44A4E" w:rsidP="00C44A4E">
      <w:pPr>
        <w:rPr>
          <w:rtl/>
        </w:rPr>
      </w:pPr>
      <w:r w:rsidRPr="00C7272D">
        <w:rPr>
          <w:rtl/>
        </w:rPr>
        <w:t xml:space="preserve"> </w:t>
      </w:r>
    </w:p>
    <w:p w14:paraId="0AA2C4E3" w14:textId="77777777" w:rsidR="00C44A4E" w:rsidRDefault="00C44A4E" w:rsidP="00C44A4E">
      <w:pPr>
        <w:numPr>
          <w:ilvl w:val="0"/>
          <w:numId w:val="36"/>
        </w:numPr>
      </w:pPr>
      <w:r>
        <w:rPr>
          <w:rFonts w:hint="cs"/>
          <w:rtl/>
        </w:rPr>
        <w:t xml:space="preserve">הסבר מדוע ואיך התוצאות משתנות עם שינוי התדר. </w:t>
      </w:r>
    </w:p>
    <w:p w14:paraId="2167F11D" w14:textId="41C0CDEC" w:rsidR="00C44A4E" w:rsidRDefault="00C44A4E" w:rsidP="00C44A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46"/>
      </w:pPr>
      <w:r>
        <w:rPr>
          <w:rFonts w:hint="cs"/>
          <w:rtl/>
        </w:rPr>
        <w:t>תשובה :</w:t>
      </w:r>
      <w:r w:rsidR="001A707C">
        <w:rPr>
          <w:rFonts w:hint="cs"/>
          <w:rtl/>
        </w:rPr>
        <w:t xml:space="preserve"> ככל שהתדר קטן ההגבר עולה</w:t>
      </w:r>
    </w:p>
    <w:p w14:paraId="2B99A54D" w14:textId="77777777" w:rsidR="00C44A4E" w:rsidRDefault="00C44A4E" w:rsidP="00C44A4E"/>
    <w:p w14:paraId="4067448D" w14:textId="77777777" w:rsidR="00C44A4E" w:rsidRDefault="00C44A4E" w:rsidP="00C44A4E">
      <w:pPr>
        <w:rPr>
          <w:rtl/>
        </w:rPr>
      </w:pPr>
    </w:p>
    <w:p w14:paraId="54BDBD4C" w14:textId="77777777" w:rsidR="00C44A4E" w:rsidRDefault="00C44A4E" w:rsidP="00C44A4E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</w:rPr>
      </w:pPr>
    </w:p>
    <w:p w14:paraId="0E13F1EA" w14:textId="5D08921B" w:rsidR="00C44A4E" w:rsidRDefault="00C44A4E" w:rsidP="00C44A4E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2CDA0BD2" w14:textId="5669EEA8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38F593CD" w14:textId="48B01F0A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27A3932F" w14:textId="26DA38A7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1CBC367D" w14:textId="2F0A4E88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397394FE" w14:textId="55DC1679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7756F274" w14:textId="60FE678D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1AD76CA8" w14:textId="0022F467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5806CFCF" w14:textId="0F123560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48965A93" w14:textId="44EF72CD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311405D4" w14:textId="7160894A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1F7FE228" w14:textId="1026E585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3F3FCDB3" w14:textId="507C679F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4FA019E0" w14:textId="4B9C5BF4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</w:p>
    <w:p w14:paraId="4880791B" w14:textId="77777777" w:rsidR="001A707C" w:rsidRDefault="001A707C" w:rsidP="001A707C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</w:rPr>
      </w:pPr>
    </w:p>
    <w:p w14:paraId="2E3467AA" w14:textId="77777777" w:rsidR="00040681" w:rsidRDefault="00040681" w:rsidP="00040681">
      <w:pPr>
        <w:pStyle w:val="Heading1"/>
        <w:rPr>
          <w:rtl/>
        </w:rPr>
      </w:pPr>
      <w:bookmarkStart w:id="70" w:name="_Toc522741634"/>
      <w:r>
        <w:rPr>
          <w:rFonts w:hint="cs"/>
          <w:rtl/>
        </w:rPr>
        <w:lastRenderedPageBreak/>
        <w:t xml:space="preserve">מגבלות נוספות של מגברי שרת:  </w:t>
      </w:r>
      <w:r>
        <w:t>Slew-Rate</w:t>
      </w:r>
      <w:bookmarkEnd w:id="67"/>
      <w:bookmarkEnd w:id="70"/>
      <w:r>
        <w:rPr>
          <w:rFonts w:hint="cs"/>
          <w:rtl/>
        </w:rPr>
        <w:t xml:space="preserve"> </w:t>
      </w:r>
    </w:p>
    <w:p w14:paraId="2B79AD71" w14:textId="77777777" w:rsidR="00E76F96" w:rsidRDefault="00394C25" w:rsidP="0096642C">
      <w:pPr>
        <w:pStyle w:val="Heading2"/>
      </w:pPr>
      <w:bookmarkStart w:id="71" w:name="_Toc522741635"/>
      <w:r>
        <w:rPr>
          <w:rFonts w:hint="cs"/>
          <w:rtl/>
        </w:rPr>
        <w:t xml:space="preserve">מדידת  </w:t>
      </w:r>
      <w:r w:rsidR="00E76F96">
        <w:rPr>
          <w:rFonts w:hint="cs"/>
          <w:rtl/>
        </w:rPr>
        <w:t xml:space="preserve"> </w:t>
      </w:r>
      <w:r>
        <w:t>Slew-Rate</w:t>
      </w:r>
      <w:r>
        <w:rPr>
          <w:rFonts w:hint="cs"/>
          <w:rtl/>
        </w:rPr>
        <w:t xml:space="preserve"> של המגבר</w:t>
      </w:r>
      <w:bookmarkEnd w:id="71"/>
    </w:p>
    <w:p w14:paraId="75FF82DE" w14:textId="77777777" w:rsidR="00040681" w:rsidRPr="00B0248A" w:rsidRDefault="006E40B6" w:rsidP="0096642C">
      <w:pPr>
        <w:numPr>
          <w:ilvl w:val="0"/>
          <w:numId w:val="39"/>
        </w:numPr>
        <w:rPr>
          <w:rtl/>
        </w:rPr>
      </w:pPr>
      <w:r>
        <w:rPr>
          <w:rFonts w:hint="cs"/>
          <w:rtl/>
        </w:rPr>
        <w:t>במעגל מהתרגיל הקודם</w:t>
      </w:r>
      <w:r w:rsidR="00040681">
        <w:rPr>
          <w:rFonts w:hint="cs"/>
          <w:rtl/>
        </w:rPr>
        <w:t>.</w:t>
      </w:r>
    </w:p>
    <w:p w14:paraId="664C6F0A" w14:textId="77777777" w:rsidR="00040681" w:rsidRDefault="000C6E36" w:rsidP="00040681">
      <w:pPr>
        <w:keepNext/>
        <w:jc w:val="center"/>
        <w:rPr>
          <w:rtl/>
        </w:rPr>
      </w:pPr>
      <w:r>
        <w:rPr>
          <w:noProof/>
        </w:rPr>
        <w:drawing>
          <wp:inline distT="0" distB="0" distL="0" distR="0" wp14:anchorId="34A6BFF8" wp14:editId="7B11B1B4">
            <wp:extent cx="2057400" cy="1133475"/>
            <wp:effectExtent l="0" t="0" r="0" b="0"/>
            <wp:docPr id="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65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4CBE28" w14:textId="77777777" w:rsidR="00040681" w:rsidRPr="00B0248A" w:rsidRDefault="00040681" w:rsidP="00202DD6">
      <w:pPr>
        <w:pStyle w:val="Caption"/>
        <w:jc w:val="center"/>
        <w:rPr>
          <w:rtl/>
        </w:rPr>
      </w:pPr>
      <w:bookmarkStart w:id="72" w:name="_Ref187482813"/>
      <w:r>
        <w:rPr>
          <w:rtl/>
        </w:rPr>
        <w:t>איור</w:t>
      </w:r>
      <w:r>
        <w:t xml:space="preserve"> </w:t>
      </w:r>
      <w:r w:rsidR="00D644E3">
        <w:fldChar w:fldCharType="begin"/>
      </w:r>
      <w:r>
        <w:instrText xml:space="preserve"> STYLEREF 1 \s </w:instrText>
      </w:r>
      <w:r w:rsidR="00D644E3">
        <w:fldChar w:fldCharType="separate"/>
      </w:r>
      <w:r>
        <w:rPr>
          <w:noProof/>
          <w:rtl/>
        </w:rPr>
        <w:t>‏</w:t>
      </w:r>
      <w:r>
        <w:rPr>
          <w:rFonts w:hint="cs"/>
          <w:noProof/>
          <w:rtl/>
        </w:rPr>
        <w:t>4</w:t>
      </w:r>
      <w:r w:rsidR="00D644E3">
        <w:fldChar w:fldCharType="end"/>
      </w:r>
      <w:r>
        <w:noBreakHyphen/>
      </w:r>
      <w:r w:rsidR="00D644E3">
        <w:fldChar w:fldCharType="begin"/>
      </w:r>
      <w:r>
        <w:instrText xml:space="preserve"> SEQ </w:instrText>
      </w:r>
      <w:r>
        <w:rPr>
          <w:rtl/>
        </w:rPr>
        <w:instrText>איור</w:instrText>
      </w:r>
      <w:r>
        <w:instrText xml:space="preserve"> \* HEBREW1 \s 1 </w:instrText>
      </w:r>
      <w:r w:rsidR="00D644E3">
        <w:fldChar w:fldCharType="separate"/>
      </w:r>
      <w:r>
        <w:rPr>
          <w:noProof/>
          <w:rtl/>
        </w:rPr>
        <w:t>א</w:t>
      </w:r>
      <w:r w:rsidR="00D644E3">
        <w:fldChar w:fldCharType="end"/>
      </w:r>
      <w:bookmarkEnd w:id="72"/>
      <w:r>
        <w:rPr>
          <w:rFonts w:hint="cs"/>
          <w:rtl/>
        </w:rPr>
        <w:t xml:space="preserve">  </w:t>
      </w:r>
      <w:r w:rsidRPr="00B0248A">
        <w:rPr>
          <w:rFonts w:hint="cs"/>
          <w:rtl/>
        </w:rPr>
        <w:t xml:space="preserve">מגבר </w:t>
      </w:r>
      <w:r w:rsidR="001879AB">
        <w:rPr>
          <w:rFonts w:hint="cs"/>
          <w:rtl/>
        </w:rPr>
        <w:t>שומר</w:t>
      </w:r>
      <w:r w:rsidR="001879AB" w:rsidRPr="00B0248A">
        <w:rPr>
          <w:rFonts w:hint="cs"/>
          <w:rtl/>
        </w:rPr>
        <w:t xml:space="preserve"> </w:t>
      </w:r>
      <w:r w:rsidRPr="00B0248A">
        <w:rPr>
          <w:rFonts w:hint="cs"/>
          <w:rtl/>
        </w:rPr>
        <w:t>מופע</w:t>
      </w:r>
    </w:p>
    <w:p w14:paraId="2427D11C" w14:textId="77777777" w:rsidR="00040681" w:rsidRPr="00B0248A" w:rsidRDefault="00040681" w:rsidP="00040681">
      <w:pPr>
        <w:rPr>
          <w:rtl/>
        </w:rPr>
      </w:pPr>
    </w:p>
    <w:p w14:paraId="268DEB13" w14:textId="77777777" w:rsidR="00040681" w:rsidRDefault="00040681" w:rsidP="00202DD6">
      <w:pPr>
        <w:numPr>
          <w:ilvl w:val="0"/>
          <w:numId w:val="34"/>
        </w:numPr>
      </w:pPr>
      <w:r w:rsidRPr="00326FA5">
        <w:rPr>
          <w:rFonts w:hint="cs"/>
          <w:rtl/>
        </w:rPr>
        <w:t xml:space="preserve">כוון את מחולל האותות לגל </w:t>
      </w:r>
      <w:r w:rsidRPr="00202DD6">
        <w:rPr>
          <w:rFonts w:hint="eastAsia"/>
          <w:b/>
          <w:bCs/>
          <w:u w:val="single"/>
          <w:rtl/>
        </w:rPr>
        <w:t>ריבועי</w:t>
      </w:r>
      <w:r w:rsidRPr="00326FA5">
        <w:rPr>
          <w:rFonts w:hint="cs"/>
          <w:rtl/>
        </w:rPr>
        <w:t xml:space="preserve"> בתדר </w:t>
      </w:r>
      <w:r w:rsidRPr="00326FA5">
        <w:t>1KHz</w:t>
      </w:r>
      <w:r w:rsidRPr="00326FA5">
        <w:rPr>
          <w:rFonts w:hint="cs"/>
          <w:rtl/>
        </w:rPr>
        <w:t xml:space="preserve"> ובאמפליטודה של </w:t>
      </w:r>
      <w:r w:rsidRPr="00326FA5">
        <w:t>.</w:t>
      </w:r>
      <w:r w:rsidR="00E218EC">
        <w:t>4</w:t>
      </w:r>
      <w:r w:rsidR="00E218EC" w:rsidRPr="00326FA5">
        <w:t>V</w:t>
      </w:r>
      <w:r w:rsidR="00E218EC" w:rsidRPr="00616244">
        <w:rPr>
          <w:vertAlign w:val="subscript"/>
        </w:rPr>
        <w:t>ptp</w:t>
      </w:r>
      <w:r w:rsidR="00E218EC" w:rsidRPr="00326FA5">
        <w:rPr>
          <w:rFonts w:hint="cs"/>
          <w:rtl/>
        </w:rPr>
        <w:t xml:space="preserve"> </w:t>
      </w:r>
      <w:r w:rsidRPr="00326FA5">
        <w:rPr>
          <w:rFonts w:hint="cs"/>
          <w:rtl/>
        </w:rPr>
        <w:t>מדוד את ה</w:t>
      </w:r>
      <w:r w:rsidRPr="00326FA5">
        <w:t xml:space="preserve">Slew Rate </w:t>
      </w:r>
      <w:r w:rsidRPr="00326FA5">
        <w:rPr>
          <w:rFonts w:hint="cs"/>
          <w:rtl/>
        </w:rPr>
        <w:t xml:space="preserve"> של המגבר בעליה ובירידה  </w:t>
      </w:r>
      <w:r w:rsidRPr="00326FA5">
        <w:rPr>
          <w:position w:val="-22"/>
        </w:rPr>
        <w:object w:dxaOrig="2620" w:dyaOrig="520" w14:anchorId="599D68F0">
          <v:shape id="_x0000_i1028" type="#_x0000_t75" style="width:129.75pt;height:29.25pt" o:ole="">
            <v:imagedata r:id="rId25" o:title=""/>
          </v:shape>
          <o:OLEObject Type="Embed" ProgID="Equation.DSMT4" ShapeID="_x0000_i1028" DrawAspect="Content" ObjectID="_1597072750" r:id="rId26"/>
        </w:object>
      </w:r>
      <w:r w:rsidRPr="00326FA5">
        <w:rPr>
          <w:rFonts w:hint="cs"/>
          <w:rtl/>
        </w:rPr>
        <w:t xml:space="preserve">) ורשום את ערכיהם. </w:t>
      </w:r>
    </w:p>
    <w:p w14:paraId="2D8011D1" w14:textId="77777777" w:rsidR="00212EBD" w:rsidRDefault="00212EBD" w:rsidP="00212EBD">
      <w:pPr>
        <w:numPr>
          <w:ilvl w:val="0"/>
          <w:numId w:val="34"/>
        </w:numPr>
      </w:pPr>
      <w:r>
        <w:rPr>
          <w:rFonts w:hint="cs"/>
          <w:rtl/>
        </w:rPr>
        <w:t xml:space="preserve">מתח את ציר הזמן  - כך שהעליה או ירידה יהיו למעלה משליש מרוחב המסך </w:t>
      </w:r>
    </w:p>
    <w:p w14:paraId="25385791" w14:textId="77777777" w:rsidR="00040681" w:rsidRDefault="00040681" w:rsidP="0096642C">
      <w:pPr>
        <w:rPr>
          <w:rtl/>
        </w:rPr>
      </w:pPr>
      <w:r>
        <w:rPr>
          <w:rFonts w:hint="cs"/>
          <w:rtl/>
        </w:rPr>
        <w:t xml:space="preserve">(מדוד בסקופ </w:t>
      </w:r>
      <w:r w:rsidR="00E76F96">
        <w:t xml:space="preserve"> ( </w:t>
      </w:r>
      <w:r>
        <w:t>rise</w:t>
      </w:r>
      <w:r w:rsidR="00E76F96">
        <w:t>-</w:t>
      </w:r>
      <w:r>
        <w:t>time</w:t>
      </w:r>
      <w:r w:rsidR="00E76F96">
        <w:t xml:space="preserve">  , </w:t>
      </w:r>
      <w:r>
        <w:t>fall</w:t>
      </w:r>
      <w:r w:rsidR="00E76F96">
        <w:t>-</w:t>
      </w:r>
      <w:r>
        <w:t>time)</w:t>
      </w:r>
      <w:r>
        <w:rPr>
          <w:rFonts w:hint="cs"/>
          <w:rtl/>
        </w:rPr>
        <w:t xml:space="preserve"> , אח"כ לחץ על כפתור </w:t>
      </w:r>
      <w:r>
        <w:t>cursers</w:t>
      </w:r>
      <w:r>
        <w:rPr>
          <w:rFonts w:hint="cs"/>
          <w:rtl/>
        </w:rPr>
        <w:t xml:space="preserve"> ותקבל את הגדלים המבוקשים)</w:t>
      </w:r>
    </w:p>
    <w:p w14:paraId="7D842AF1" w14:textId="77777777" w:rsidR="003B2F70" w:rsidRDefault="003B2F70" w:rsidP="0096642C">
      <w:pPr>
        <w:ind w:left="720"/>
      </w:pPr>
    </w:p>
    <w:tbl>
      <w:tblPr>
        <w:tblStyle w:val="TableGrid"/>
        <w:bidiVisual/>
        <w:tblW w:w="0" w:type="auto"/>
        <w:tblInd w:w="499" w:type="dxa"/>
        <w:tblLook w:val="04A0" w:firstRow="1" w:lastRow="0" w:firstColumn="1" w:lastColumn="0" w:noHBand="0" w:noVBand="1"/>
      </w:tblPr>
      <w:tblGrid>
        <w:gridCol w:w="6356"/>
        <w:gridCol w:w="2117"/>
      </w:tblGrid>
      <w:tr w:rsidR="00040681" w14:paraId="34D04DD9" w14:textId="77777777" w:rsidTr="00040681">
        <w:tc>
          <w:tcPr>
            <w:tcW w:w="6696" w:type="dxa"/>
            <w:tcBorders>
              <w:right w:val="single" w:sz="4" w:space="0" w:color="FFFFFF" w:themeColor="background1"/>
            </w:tcBorders>
          </w:tcPr>
          <w:p w14:paraId="52705483" w14:textId="77777777" w:rsidR="00040681" w:rsidRDefault="00040681" w:rsidP="00040681">
            <w:r>
              <w:rPr>
                <w:rFonts w:hint="cs"/>
                <w:rtl/>
              </w:rPr>
              <w:t xml:space="preserve">תשובה: </w:t>
            </w:r>
            <w:r w:rsidRPr="004B553C">
              <w:rPr>
                <w:position w:val="-14"/>
              </w:rPr>
              <w:object w:dxaOrig="1040" w:dyaOrig="400" w14:anchorId="06CFA445">
                <v:shape id="_x0000_i1029" type="#_x0000_t75" style="width:49.55pt;height:22.45pt" o:ole="">
                  <v:imagedata r:id="rId27" o:title=""/>
                </v:shape>
                <o:OLEObject Type="Embed" ProgID="Equation.DSMT4" ShapeID="_x0000_i1029" DrawAspect="Content" ObjectID="_1597072751" r:id="rId28"/>
              </w:object>
            </w:r>
          </w:p>
          <w:p w14:paraId="3A671442" w14:textId="77777777" w:rsidR="00040681" w:rsidRPr="000D2FE4" w:rsidRDefault="00040681" w:rsidP="00040681">
            <w:pPr>
              <w:tabs>
                <w:tab w:val="left" w:pos="5158"/>
              </w:tabs>
            </w:pPr>
            <w:r>
              <w:rPr>
                <w:rtl/>
              </w:rPr>
              <w:tab/>
            </w:r>
          </w:p>
        </w:tc>
        <w:tc>
          <w:tcPr>
            <w:tcW w:w="1101" w:type="dxa"/>
            <w:tcBorders>
              <w:left w:val="single" w:sz="4" w:space="0" w:color="FFFFFF" w:themeColor="background1"/>
            </w:tcBorders>
          </w:tcPr>
          <w:p w14:paraId="1F810CAF" w14:textId="76592112" w:rsidR="00040681" w:rsidRDefault="00B775B7" w:rsidP="00040681">
            <w:pPr>
              <w:rPr>
                <w:rtl/>
              </w:rPr>
            </w:pPr>
            <w:r w:rsidRPr="004B553C">
              <w:rPr>
                <w:position w:val="-30"/>
              </w:rPr>
              <w:object w:dxaOrig="1820" w:dyaOrig="680" w14:anchorId="66DD9FD0">
                <v:shape id="_x0000_i1062" type="#_x0000_t75" style="width:95.15pt;height:36.7pt" o:ole="">
                  <v:imagedata r:id="rId29" o:title=""/>
                </v:shape>
                <o:OLEObject Type="Embed" ProgID="Equation.DSMT4" ShapeID="_x0000_i1062" DrawAspect="Content" ObjectID="_1597072752" r:id="rId30"/>
              </w:object>
            </w:r>
          </w:p>
        </w:tc>
      </w:tr>
    </w:tbl>
    <w:p w14:paraId="3647411E" w14:textId="77777777" w:rsidR="00040681" w:rsidRDefault="00040681" w:rsidP="00040681">
      <w:pPr>
        <w:ind w:left="720"/>
        <w:rPr>
          <w:rtl/>
        </w:rPr>
      </w:pPr>
    </w:p>
    <w:tbl>
      <w:tblPr>
        <w:tblStyle w:val="TableGrid"/>
        <w:bidiVisual/>
        <w:tblW w:w="7836" w:type="dxa"/>
        <w:tblInd w:w="456" w:type="dxa"/>
        <w:tblBorders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80"/>
        <w:gridCol w:w="2356"/>
      </w:tblGrid>
      <w:tr w:rsidR="00040681" w14:paraId="141A04EE" w14:textId="77777777" w:rsidTr="00202DD6">
        <w:tc>
          <w:tcPr>
            <w:tcW w:w="6476" w:type="dxa"/>
          </w:tcPr>
          <w:p w14:paraId="6699FA15" w14:textId="77777777" w:rsidR="00040681" w:rsidRDefault="00040681" w:rsidP="0004068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תשובה: </w:t>
            </w:r>
            <w:r w:rsidRPr="004B553C">
              <w:rPr>
                <w:position w:val="-14"/>
              </w:rPr>
              <w:object w:dxaOrig="1040" w:dyaOrig="400" w14:anchorId="5F48E9F8">
                <v:shape id="_x0000_i1031" type="#_x0000_t75" style="width:49.55pt;height:22.45pt" o:ole="">
                  <v:imagedata r:id="rId27" o:title=""/>
                </v:shape>
                <o:OLEObject Type="Embed" ProgID="Equation.DSMT4" ShapeID="_x0000_i1031" DrawAspect="Content" ObjectID="_1597072753" r:id="rId31"/>
              </w:object>
            </w:r>
          </w:p>
        </w:tc>
        <w:tc>
          <w:tcPr>
            <w:tcW w:w="1360" w:type="dxa"/>
          </w:tcPr>
          <w:p w14:paraId="3C1BDDD5" w14:textId="01FD1093" w:rsidR="00040681" w:rsidRDefault="00B775B7" w:rsidP="00040681">
            <w:pPr>
              <w:bidi w:val="0"/>
            </w:pPr>
            <w:r w:rsidRPr="004B553C">
              <w:rPr>
                <w:position w:val="-32"/>
              </w:rPr>
              <w:object w:dxaOrig="2100" w:dyaOrig="740" w14:anchorId="0B44AF28">
                <v:shape id="_x0000_i1064" type="#_x0000_t75" style="width:106.95pt;height:36.7pt" o:ole="">
                  <v:imagedata r:id="rId32" o:title=""/>
                </v:shape>
                <o:OLEObject Type="Embed" ProgID="Equation.DSMT4" ShapeID="_x0000_i1064" DrawAspect="Content" ObjectID="_1597072754" r:id="rId33"/>
              </w:object>
            </w:r>
          </w:p>
        </w:tc>
      </w:tr>
    </w:tbl>
    <w:p w14:paraId="453BDC0D" w14:textId="77777777" w:rsidR="00040681" w:rsidRPr="00B0248A" w:rsidRDefault="00040681" w:rsidP="00040681">
      <w:pPr>
        <w:rPr>
          <w:rtl/>
        </w:rPr>
      </w:pPr>
    </w:p>
    <w:p w14:paraId="2475C467" w14:textId="77777777" w:rsidR="00040681" w:rsidRDefault="00040681" w:rsidP="00040681">
      <w:pPr>
        <w:numPr>
          <w:ilvl w:val="0"/>
          <w:numId w:val="34"/>
        </w:numPr>
      </w:pPr>
      <w:r>
        <w:rPr>
          <w:rFonts w:hint="cs"/>
          <w:rtl/>
        </w:rPr>
        <w:t xml:space="preserve">מדוד גם את הפרש הפזה , </w:t>
      </w:r>
      <w:r w:rsidRPr="00B0248A">
        <w:rPr>
          <w:rFonts w:hint="cs"/>
          <w:rtl/>
        </w:rPr>
        <w:t>הצג ע"ג צג אוסצילוסקופ את אות המבוא ואות המ</w:t>
      </w:r>
      <w:r>
        <w:rPr>
          <w:rFonts w:hint="cs"/>
          <w:rtl/>
        </w:rPr>
        <w:t>וצא ואת תוצאות המדידות</w:t>
      </w:r>
      <w:r w:rsidRPr="00B0248A">
        <w:rPr>
          <w:rFonts w:hint="cs"/>
          <w:rtl/>
        </w:rPr>
        <w:t>. דגום את צורת הגלים לקובץ דוח המעבדה.</w:t>
      </w:r>
    </w:p>
    <w:p w14:paraId="54FC698D" w14:textId="77777777" w:rsidR="00E218EC" w:rsidRDefault="00E218EC" w:rsidP="00202DD6"/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6E40B6" w:rsidRPr="00613356" w14:paraId="6C73D673" w14:textId="77777777" w:rsidTr="00F36F41">
        <w:tc>
          <w:tcPr>
            <w:tcW w:w="3618" w:type="dxa"/>
          </w:tcPr>
          <w:p w14:paraId="726A20A9" w14:textId="77777777" w:rsidR="006E40B6" w:rsidRPr="00613356" w:rsidRDefault="006E40B6" w:rsidP="00F36F41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6E40B6" w:rsidRPr="00613356" w14:paraId="42E49D5A" w14:textId="77777777" w:rsidTr="00F36F41">
        <w:tc>
          <w:tcPr>
            <w:tcW w:w="3618" w:type="dxa"/>
          </w:tcPr>
          <w:p w14:paraId="32F6D8B6" w14:textId="5207801B" w:rsidR="006E40B6" w:rsidRPr="00613356" w:rsidRDefault="006E40B6" w:rsidP="00F36F41">
            <w:r>
              <w:rPr>
                <w:rFonts w:hint="cs"/>
                <w:rtl/>
              </w:rPr>
              <w:t>1</w:t>
            </w:r>
            <w:r w:rsidR="00B775B7">
              <w:rPr>
                <w:rFonts w:hint="cs"/>
                <w:rtl/>
              </w:rPr>
              <w:t xml:space="preserve">    </w:t>
            </w:r>
            <w:r w:rsidR="00B775B7">
              <w:t>VPP 1</w:t>
            </w:r>
          </w:p>
        </w:tc>
      </w:tr>
      <w:tr w:rsidR="006E40B6" w:rsidRPr="00613356" w14:paraId="4C18855D" w14:textId="77777777" w:rsidTr="00F36F41">
        <w:tc>
          <w:tcPr>
            <w:tcW w:w="3618" w:type="dxa"/>
          </w:tcPr>
          <w:p w14:paraId="57755A5D" w14:textId="7795B2EE" w:rsidR="006E40B6" w:rsidRPr="00613356" w:rsidRDefault="006E40B6" w:rsidP="00F36F41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  <w:r w:rsidR="00B775B7">
              <w:rPr>
                <w:rFonts w:hint="cs"/>
                <w:rtl/>
              </w:rPr>
              <w:t xml:space="preserve">    </w:t>
            </w:r>
            <w:r w:rsidR="00B775B7">
              <w:t>VPP 2</w:t>
            </w:r>
          </w:p>
        </w:tc>
      </w:tr>
      <w:tr w:rsidR="006E40B6" w:rsidRPr="00613356" w14:paraId="0474834A" w14:textId="77777777" w:rsidTr="00F36F41">
        <w:tc>
          <w:tcPr>
            <w:tcW w:w="3618" w:type="dxa"/>
          </w:tcPr>
          <w:p w14:paraId="63C129FC" w14:textId="496A843E" w:rsidR="006E40B6" w:rsidRPr="00613356" w:rsidRDefault="006E40B6" w:rsidP="00F36F41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  <w:r w:rsidR="00B775B7">
              <w:rPr>
                <w:rFonts w:hint="cs"/>
                <w:rtl/>
              </w:rPr>
              <w:t xml:space="preserve">    </w:t>
            </w:r>
            <w:r w:rsidR="00B775B7">
              <w:t>phase</w:t>
            </w:r>
          </w:p>
        </w:tc>
      </w:tr>
      <w:tr w:rsidR="006E40B6" w:rsidRPr="00613356" w14:paraId="3BBBFA4B" w14:textId="77777777" w:rsidTr="00F36F41">
        <w:tc>
          <w:tcPr>
            <w:tcW w:w="3618" w:type="dxa"/>
          </w:tcPr>
          <w:p w14:paraId="04DD6017" w14:textId="0BC9CC99" w:rsidR="006E40B6" w:rsidRPr="00613356" w:rsidRDefault="006E40B6" w:rsidP="00F36F41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  <w:r w:rsidR="00B775B7">
              <w:rPr>
                <w:rFonts w:hint="cs"/>
                <w:rtl/>
              </w:rPr>
              <w:t xml:space="preserve">    </w:t>
            </w:r>
            <w:r w:rsidR="00B775B7">
              <w:t>freq</w:t>
            </w:r>
          </w:p>
        </w:tc>
      </w:tr>
    </w:tbl>
    <w:p w14:paraId="357DE1F8" w14:textId="77777777" w:rsidR="00F36F41" w:rsidRDefault="008A7E84" w:rsidP="00032125">
      <w:r>
        <w:rPr>
          <w:rFonts w:hint="cs"/>
          <w:rtl/>
        </w:rPr>
        <w:t xml:space="preserve">לעשות בנפרד לעליה ולירידה </w:t>
      </w:r>
    </w:p>
    <w:p w14:paraId="3952AEF3" w14:textId="77777777" w:rsidR="00040681" w:rsidRDefault="00040681" w:rsidP="00040681">
      <w:pPr>
        <w:jc w:val="center"/>
      </w:pPr>
    </w:p>
    <w:p w14:paraId="2B8C35C5" w14:textId="628158B4" w:rsidR="00040681" w:rsidRDefault="00B775B7" w:rsidP="00040681">
      <w:pPr>
        <w:ind w:left="720"/>
      </w:pPr>
      <w:r>
        <w:rPr>
          <w:noProof/>
        </w:rPr>
        <w:drawing>
          <wp:inline distT="0" distB="0" distL="0" distR="0" wp14:anchorId="1734DE7D" wp14:editId="70DB2DF0">
            <wp:extent cx="4055768" cy="2250219"/>
            <wp:effectExtent l="0" t="0" r="190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81493" cy="2264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C3A6C" w14:textId="3BD04FA9" w:rsidR="00744F4A" w:rsidRDefault="00B775B7" w:rsidP="00CA0ECE">
      <w:pPr>
        <w:ind w:left="709"/>
      </w:pPr>
      <w:r>
        <w:rPr>
          <w:noProof/>
        </w:rPr>
        <w:lastRenderedPageBreak/>
        <w:drawing>
          <wp:inline distT="0" distB="0" distL="0" distR="0" wp14:anchorId="418CE1E2" wp14:editId="237E5197">
            <wp:extent cx="5560060" cy="3105785"/>
            <wp:effectExtent l="0" t="0" r="254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10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69BA8" w14:textId="77777777" w:rsidR="00744F4A" w:rsidRDefault="00744F4A" w:rsidP="00CA0ECE">
      <w:pPr>
        <w:ind w:left="709"/>
      </w:pPr>
    </w:p>
    <w:p w14:paraId="3CF7879B" w14:textId="3906444A" w:rsidR="00040681" w:rsidRDefault="00040681" w:rsidP="00040681">
      <w:pPr>
        <w:numPr>
          <w:ilvl w:val="0"/>
          <w:numId w:val="34"/>
        </w:numPr>
      </w:pPr>
      <w:r>
        <w:rPr>
          <w:rFonts w:hint="cs"/>
          <w:rtl/>
        </w:rPr>
        <w:t xml:space="preserve">השווה לערכי הפרמטרים המתאימים של </w:t>
      </w:r>
      <w:r w:rsidRPr="00326FA5">
        <w:rPr>
          <w:rFonts w:hint="cs"/>
          <w:rtl/>
        </w:rPr>
        <w:t>ה</w:t>
      </w:r>
      <w:r w:rsidRPr="00326FA5">
        <w:t xml:space="preserve">Slew Rate </w:t>
      </w:r>
      <w:r w:rsidRPr="00326FA5">
        <w:rPr>
          <w:rFonts w:hint="cs"/>
          <w:rtl/>
        </w:rPr>
        <w:t xml:space="preserve"> </w:t>
      </w:r>
      <w:r>
        <w:rPr>
          <w:rFonts w:hint="cs"/>
          <w:rtl/>
        </w:rPr>
        <w:t>מדפי הנתונים</w:t>
      </w:r>
      <w:r w:rsidR="002550C6">
        <w:rPr>
          <w:rFonts w:hint="cs"/>
          <w:rtl/>
        </w:rPr>
        <w:t xml:space="preserve"> שנמצאים במודל</w:t>
      </w:r>
      <w:r>
        <w:rPr>
          <w:rFonts w:hint="cs"/>
          <w:rtl/>
        </w:rPr>
        <w:t>.</w:t>
      </w:r>
    </w:p>
    <w:p w14:paraId="7F1A1242" w14:textId="5847EC0F" w:rsidR="00040681" w:rsidRDefault="00040681" w:rsidP="00040681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>תשובה :</w:t>
      </w:r>
      <w:r w:rsidR="00B775B7">
        <w:rPr>
          <w:rFonts w:hint="cs"/>
          <w:rtl/>
        </w:rPr>
        <w:t xml:space="preserve"> בדפי הנתונים כתוב </w:t>
      </w:r>
      <w:r w:rsidR="00B775B7">
        <w:t>slew rate</w:t>
      </w:r>
      <w:r w:rsidR="00B775B7">
        <w:rPr>
          <w:rFonts w:hint="cs"/>
          <w:rtl/>
        </w:rPr>
        <w:t xml:space="preserve"> של [</w:t>
      </w:r>
      <w:r w:rsidR="00B775B7">
        <w:t>v/us</w:t>
      </w:r>
      <w:r w:rsidR="00B775B7">
        <w:rPr>
          <w:rFonts w:hint="cs"/>
          <w:rtl/>
        </w:rPr>
        <w:t xml:space="preserve">]0.5 ולנו יצא </w:t>
      </w:r>
      <w:r w:rsidR="00B775B7">
        <w:t>[v/us]</w:t>
      </w:r>
      <w:r w:rsidR="00B775B7">
        <w:rPr>
          <w:rFonts w:hint="cs"/>
          <w:rtl/>
        </w:rPr>
        <w:t>0.77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Fonts w:hint="cs"/>
          <w:rtl/>
        </w:rPr>
        <w:t xml:space="preserve">              </w:t>
      </w:r>
      <w:r>
        <w:rPr>
          <w:rtl/>
        </w:rPr>
        <w:tab/>
      </w:r>
      <w:r>
        <w:rPr>
          <w:rtl/>
        </w:rPr>
        <w:tab/>
      </w:r>
    </w:p>
    <w:p w14:paraId="263B5CB9" w14:textId="77777777" w:rsidR="00040681" w:rsidRDefault="00040681" w:rsidP="00040681">
      <w:pPr>
        <w:ind w:left="720"/>
      </w:pPr>
    </w:p>
    <w:p w14:paraId="4E60EAAA" w14:textId="77777777" w:rsidR="001E5A41" w:rsidRDefault="001E5A41">
      <w:pPr>
        <w:bidi w:val="0"/>
        <w:spacing w:after="160" w:line="259" w:lineRule="auto"/>
        <w:rPr>
          <w:rFonts w:ascii="Arial" w:hAnsi="Arial" w:cs="Arial"/>
          <w:b/>
          <w:bCs/>
          <w:i/>
          <w:iCs/>
          <w:sz w:val="28"/>
          <w:szCs w:val="28"/>
          <w:rtl/>
        </w:rPr>
      </w:pPr>
      <w:r>
        <w:rPr>
          <w:rtl/>
        </w:rPr>
        <w:br w:type="page"/>
      </w:r>
    </w:p>
    <w:p w14:paraId="77176434" w14:textId="77777777" w:rsidR="00E76F96" w:rsidRDefault="00E76F96" w:rsidP="0096642C">
      <w:pPr>
        <w:pStyle w:val="Heading2"/>
      </w:pPr>
      <w:bookmarkStart w:id="73" w:name="_Toc522741636"/>
      <w:r>
        <w:rPr>
          <w:rFonts w:hint="cs"/>
          <w:rtl/>
        </w:rPr>
        <w:lastRenderedPageBreak/>
        <w:t>תדר גבוה</w:t>
      </w:r>
      <w:bookmarkEnd w:id="73"/>
      <w:r>
        <w:rPr>
          <w:rFonts w:hint="cs"/>
          <w:rtl/>
        </w:rPr>
        <w:t xml:space="preserve"> </w:t>
      </w:r>
    </w:p>
    <w:p w14:paraId="576C2709" w14:textId="77777777" w:rsidR="00040681" w:rsidRPr="00B0248A" w:rsidRDefault="0081210A" w:rsidP="00040681">
      <w:pPr>
        <w:numPr>
          <w:ilvl w:val="0"/>
          <w:numId w:val="35"/>
        </w:numPr>
        <w:rPr>
          <w:rtl/>
        </w:rPr>
      </w:pPr>
      <w:r>
        <w:rPr>
          <w:rFonts w:hint="cs"/>
          <w:rtl/>
        </w:rPr>
        <w:t>קבע</w:t>
      </w:r>
      <w:r w:rsidR="00040681" w:rsidRPr="00B0248A">
        <w:rPr>
          <w:rFonts w:hint="cs"/>
          <w:rtl/>
        </w:rPr>
        <w:t xml:space="preserve"> את מתח המבוא לגל </w:t>
      </w:r>
      <w:r w:rsidR="00040681" w:rsidRPr="00E22A11">
        <w:rPr>
          <w:rFonts w:hint="eastAsia"/>
          <w:b/>
          <w:bCs/>
          <w:u w:val="single"/>
          <w:rtl/>
        </w:rPr>
        <w:t>סינוס</w:t>
      </w:r>
      <w:r w:rsidR="00040681" w:rsidRPr="00B0248A">
        <w:rPr>
          <w:rFonts w:hint="cs"/>
          <w:rtl/>
        </w:rPr>
        <w:t xml:space="preserve"> בתדר </w:t>
      </w:r>
      <w:r w:rsidR="00040681" w:rsidRPr="00B0248A">
        <w:t>20 KHz</w:t>
      </w:r>
      <w:r w:rsidR="00040681" w:rsidRPr="00B0248A">
        <w:rPr>
          <w:rFonts w:hint="cs"/>
          <w:rtl/>
        </w:rPr>
        <w:t xml:space="preserve"> ואמפליטודה </w:t>
      </w:r>
      <w:r w:rsidR="00040681" w:rsidRPr="0007412A">
        <w:rPr>
          <w:position w:val="-16"/>
        </w:rPr>
        <w:object w:dxaOrig="639" w:dyaOrig="400" w14:anchorId="65003FC3">
          <v:shape id="_x0000_i1033" type="#_x0000_t75" style="width:29.25pt;height:22.45pt" o:ole="">
            <v:imagedata r:id="rId36" o:title=""/>
          </v:shape>
          <o:OLEObject Type="Embed" ProgID="Equation.DSMT4" ShapeID="_x0000_i1033" DrawAspect="Content" ObjectID="_1597072755" r:id="rId37"/>
        </w:object>
      </w:r>
      <w:r w:rsidR="00040681" w:rsidRPr="00B0248A">
        <w:rPr>
          <w:rFonts w:hint="cs"/>
          <w:rtl/>
        </w:rPr>
        <w:t xml:space="preserve">. </w:t>
      </w:r>
    </w:p>
    <w:p w14:paraId="6B225FC1" w14:textId="77777777" w:rsidR="00040681" w:rsidRPr="00B0248A" w:rsidRDefault="00040681" w:rsidP="00040681">
      <w:pPr>
        <w:rPr>
          <w:rtl/>
        </w:rPr>
      </w:pPr>
    </w:p>
    <w:p w14:paraId="20C06700" w14:textId="77777777" w:rsidR="00276CF5" w:rsidRDefault="00040681" w:rsidP="00202DD6">
      <w:pPr>
        <w:numPr>
          <w:ilvl w:val="0"/>
          <w:numId w:val="34"/>
        </w:numPr>
      </w:pPr>
      <w:r w:rsidRPr="00B0248A">
        <w:rPr>
          <w:rFonts w:hint="cs"/>
          <w:rtl/>
        </w:rPr>
        <w:t xml:space="preserve">הצג ע"ג צג אוסצילוסקופ את אות המבוא ואות </w:t>
      </w:r>
      <w:r>
        <w:rPr>
          <w:rFonts w:hint="cs"/>
          <w:rtl/>
        </w:rPr>
        <w:t>המוצא</w:t>
      </w:r>
      <w:r w:rsidRPr="00B0248A">
        <w:rPr>
          <w:rFonts w:hint="cs"/>
          <w:rtl/>
        </w:rPr>
        <w:t xml:space="preserve">. </w:t>
      </w:r>
      <w:r w:rsidR="00276CF5">
        <w:rPr>
          <w:rFonts w:hint="cs"/>
          <w:rtl/>
        </w:rPr>
        <w:t>כוון את הגברי הערוצים של הסקופ כך ששני האותות י</w:t>
      </w:r>
      <w:r w:rsidR="004B647C">
        <w:rPr>
          <w:rFonts w:hint="cs"/>
          <w:rtl/>
        </w:rPr>
        <w:t>י</w:t>
      </w:r>
      <w:r w:rsidR="00276CF5">
        <w:rPr>
          <w:rFonts w:hint="cs"/>
          <w:rtl/>
        </w:rPr>
        <w:t xml:space="preserve">ראו במלואם על המסך וקווי ה- </w:t>
      </w:r>
      <w:r w:rsidR="00276CF5">
        <w:rPr>
          <w:rFonts w:hint="cs"/>
        </w:rPr>
        <w:t>V</w:t>
      </w:r>
      <w:r w:rsidR="00276CF5">
        <w:rPr>
          <w:rFonts w:hint="cs"/>
          <w:rtl/>
        </w:rPr>
        <w:t>0 יתלכדו.</w:t>
      </w:r>
    </w:p>
    <w:p w14:paraId="103C3675" w14:textId="77777777" w:rsidR="00040681" w:rsidRDefault="00040681" w:rsidP="00040681">
      <w:pPr>
        <w:numPr>
          <w:ilvl w:val="0"/>
          <w:numId w:val="34"/>
        </w:numPr>
      </w:pPr>
      <w:r w:rsidRPr="00B0248A">
        <w:rPr>
          <w:rFonts w:hint="cs"/>
          <w:rtl/>
        </w:rPr>
        <w:t xml:space="preserve">דגום את צורת הגלים </w:t>
      </w:r>
    </w:p>
    <w:p w14:paraId="7101D69B" w14:textId="77777777" w:rsidR="00E218EC" w:rsidRDefault="00E218EC" w:rsidP="00E22A11"/>
    <w:p w14:paraId="151B64F2" w14:textId="069D96B6" w:rsidR="00B05025" w:rsidRDefault="00262ACE" w:rsidP="0096642C">
      <w:r>
        <w:rPr>
          <w:noProof/>
        </w:rPr>
        <w:drawing>
          <wp:inline distT="0" distB="0" distL="0" distR="0" wp14:anchorId="66AB786A" wp14:editId="400CDC02">
            <wp:extent cx="5560060" cy="3081655"/>
            <wp:effectExtent l="0" t="0" r="2540" b="444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081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C5C53" w14:textId="77777777" w:rsidR="00040681" w:rsidRDefault="00040681" w:rsidP="00040681">
      <w:pPr>
        <w:rPr>
          <w:rtl/>
        </w:rPr>
      </w:pPr>
    </w:p>
    <w:p w14:paraId="2A6EAFC6" w14:textId="77777777" w:rsidR="00040681" w:rsidRDefault="00040681" w:rsidP="00202DD6">
      <w:pPr>
        <w:numPr>
          <w:ilvl w:val="0"/>
          <w:numId w:val="34"/>
        </w:numPr>
      </w:pPr>
      <w:r w:rsidRPr="00B0248A">
        <w:rPr>
          <w:rFonts w:hint="cs"/>
          <w:rtl/>
        </w:rPr>
        <w:t xml:space="preserve">האם המעגל מתפקד בצורה תקינה ? אם לא - מהי המגבלה של מגבר שרת הגורמת לעיוות גל </w:t>
      </w:r>
      <w:r>
        <w:rPr>
          <w:rFonts w:hint="cs"/>
          <w:rtl/>
        </w:rPr>
        <w:t>המוצא</w:t>
      </w:r>
      <w:r w:rsidRPr="00B0248A">
        <w:rPr>
          <w:rFonts w:hint="cs"/>
          <w:rtl/>
        </w:rPr>
        <w:t>?</w:t>
      </w:r>
      <w:r>
        <w:rPr>
          <w:rFonts w:hint="cs"/>
          <w:rtl/>
        </w:rPr>
        <w:t xml:space="preserve"> </w:t>
      </w:r>
    </w:p>
    <w:p w14:paraId="735A0DAD" w14:textId="77777777" w:rsidR="00E218EC" w:rsidRDefault="00E218EC" w:rsidP="00E22A11">
      <w:pPr>
        <w:rPr>
          <w:rtl/>
        </w:rPr>
      </w:pPr>
    </w:p>
    <w:p w14:paraId="60CBA260" w14:textId="659B5DEB" w:rsidR="00040681" w:rsidRDefault="00040681" w:rsidP="000406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>תשובה :</w:t>
      </w:r>
      <w:r w:rsidR="00597460">
        <w:rPr>
          <w:rFonts w:hint="cs"/>
          <w:rtl/>
        </w:rPr>
        <w:t xml:space="preserve">   המגבר לא מתפקד בצורה תקינה, כיוון ששינויים בכניסה מהירים מאוד, הוא לא מספיק "לעמוד בקצב" השינוי והאות יוצא משולשי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Fonts w:hint="cs"/>
          <w:rtl/>
        </w:rPr>
        <w:t xml:space="preserve">              </w:t>
      </w:r>
      <w:r>
        <w:rPr>
          <w:rtl/>
        </w:rPr>
        <w:tab/>
      </w:r>
      <w:r>
        <w:rPr>
          <w:rtl/>
        </w:rPr>
        <w:tab/>
      </w:r>
    </w:p>
    <w:p w14:paraId="7F2138E1" w14:textId="45C457BD" w:rsidR="00040681" w:rsidRDefault="00040681" w:rsidP="00040681">
      <w:pPr>
        <w:ind w:left="360"/>
        <w:rPr>
          <w:rtl/>
        </w:rPr>
      </w:pPr>
    </w:p>
    <w:p w14:paraId="1866C900" w14:textId="3001E0A2" w:rsidR="00597460" w:rsidRDefault="00597460" w:rsidP="00040681">
      <w:pPr>
        <w:ind w:left="360"/>
        <w:rPr>
          <w:rtl/>
        </w:rPr>
      </w:pPr>
    </w:p>
    <w:p w14:paraId="531386D5" w14:textId="44D581E7" w:rsidR="00597460" w:rsidRDefault="00597460" w:rsidP="00040681">
      <w:pPr>
        <w:ind w:left="360"/>
        <w:rPr>
          <w:rtl/>
        </w:rPr>
      </w:pPr>
    </w:p>
    <w:p w14:paraId="4DE54C97" w14:textId="04ABD797" w:rsidR="00597460" w:rsidRDefault="00597460" w:rsidP="00040681">
      <w:pPr>
        <w:ind w:left="360"/>
        <w:rPr>
          <w:rtl/>
        </w:rPr>
      </w:pPr>
    </w:p>
    <w:p w14:paraId="4F7A5D1C" w14:textId="1FF161DA" w:rsidR="00597460" w:rsidRDefault="00597460" w:rsidP="00040681">
      <w:pPr>
        <w:ind w:left="360"/>
        <w:rPr>
          <w:rtl/>
        </w:rPr>
      </w:pPr>
    </w:p>
    <w:p w14:paraId="0A43A6B0" w14:textId="2D7631C0" w:rsidR="00597460" w:rsidRDefault="00597460" w:rsidP="00040681">
      <w:pPr>
        <w:ind w:left="360"/>
        <w:rPr>
          <w:rtl/>
        </w:rPr>
      </w:pPr>
    </w:p>
    <w:p w14:paraId="2A5F5BA8" w14:textId="19E83EC8" w:rsidR="00597460" w:rsidRDefault="00597460" w:rsidP="00040681">
      <w:pPr>
        <w:ind w:left="360"/>
        <w:rPr>
          <w:rtl/>
        </w:rPr>
      </w:pPr>
    </w:p>
    <w:p w14:paraId="7DBD4A08" w14:textId="1168A455" w:rsidR="00597460" w:rsidRDefault="00597460" w:rsidP="00040681">
      <w:pPr>
        <w:ind w:left="360"/>
        <w:rPr>
          <w:rtl/>
        </w:rPr>
      </w:pPr>
    </w:p>
    <w:p w14:paraId="76751523" w14:textId="62675C5E" w:rsidR="00597460" w:rsidRDefault="00597460" w:rsidP="00040681">
      <w:pPr>
        <w:ind w:left="360"/>
        <w:rPr>
          <w:rtl/>
        </w:rPr>
      </w:pPr>
    </w:p>
    <w:p w14:paraId="324F6C9F" w14:textId="6B03650D" w:rsidR="00597460" w:rsidRDefault="00597460" w:rsidP="00040681">
      <w:pPr>
        <w:ind w:left="360"/>
        <w:rPr>
          <w:rtl/>
        </w:rPr>
      </w:pPr>
    </w:p>
    <w:p w14:paraId="7C48A62B" w14:textId="71537382" w:rsidR="00597460" w:rsidRDefault="00597460" w:rsidP="00040681">
      <w:pPr>
        <w:ind w:left="360"/>
        <w:rPr>
          <w:rtl/>
        </w:rPr>
      </w:pPr>
    </w:p>
    <w:p w14:paraId="29832356" w14:textId="25ACCC23" w:rsidR="00597460" w:rsidRDefault="00597460" w:rsidP="00040681">
      <w:pPr>
        <w:ind w:left="360"/>
        <w:rPr>
          <w:rtl/>
        </w:rPr>
      </w:pPr>
    </w:p>
    <w:p w14:paraId="712018AE" w14:textId="5C97A278" w:rsidR="00597460" w:rsidRDefault="00597460" w:rsidP="00040681">
      <w:pPr>
        <w:ind w:left="360"/>
        <w:rPr>
          <w:rtl/>
        </w:rPr>
      </w:pPr>
    </w:p>
    <w:p w14:paraId="4040AD56" w14:textId="38BB4F05" w:rsidR="00597460" w:rsidRDefault="00597460" w:rsidP="00040681">
      <w:pPr>
        <w:ind w:left="360"/>
        <w:rPr>
          <w:rtl/>
        </w:rPr>
      </w:pPr>
    </w:p>
    <w:p w14:paraId="04D354FA" w14:textId="57747D0D" w:rsidR="00597460" w:rsidRDefault="00597460" w:rsidP="00040681">
      <w:pPr>
        <w:ind w:left="360"/>
        <w:rPr>
          <w:rtl/>
        </w:rPr>
      </w:pPr>
    </w:p>
    <w:p w14:paraId="2AEE4898" w14:textId="77777777" w:rsidR="00597460" w:rsidRPr="00B0248A" w:rsidRDefault="00597460" w:rsidP="00040681">
      <w:pPr>
        <w:ind w:left="360"/>
        <w:rPr>
          <w:rtl/>
        </w:rPr>
      </w:pPr>
    </w:p>
    <w:p w14:paraId="3890012E" w14:textId="77777777" w:rsidR="00040681" w:rsidRDefault="00E76F96" w:rsidP="0096642C">
      <w:pPr>
        <w:pStyle w:val="Heading2"/>
        <w:rPr>
          <w:rtl/>
        </w:rPr>
      </w:pPr>
      <w:bookmarkStart w:id="74" w:name="_Toc522741637"/>
      <w:r>
        <w:rPr>
          <w:rFonts w:hint="cs"/>
          <w:rtl/>
        </w:rPr>
        <w:lastRenderedPageBreak/>
        <w:t>טכנולוגיה</w:t>
      </w:r>
      <w:bookmarkEnd w:id="74"/>
    </w:p>
    <w:p w14:paraId="078A1BDA" w14:textId="77777777" w:rsidR="0044641F" w:rsidRPr="00B0248A" w:rsidRDefault="0044641F" w:rsidP="0044641F">
      <w:pPr>
        <w:numPr>
          <w:ilvl w:val="0"/>
          <w:numId w:val="35"/>
        </w:numPr>
        <w:rPr>
          <w:rtl/>
        </w:rPr>
      </w:pPr>
      <w:r>
        <w:rPr>
          <w:rFonts w:hint="cs"/>
          <w:rtl/>
        </w:rPr>
        <w:t>כדי לבדוק כיצד משפיעות תכונות המגבר על ביצועיו, נבדוק מגבר שרת מסוג אחר</w:t>
      </w:r>
      <w:r w:rsidRPr="00B0248A">
        <w:rPr>
          <w:rFonts w:hint="cs"/>
          <w:rtl/>
        </w:rPr>
        <w:t xml:space="preserve">. </w:t>
      </w:r>
    </w:p>
    <w:p w14:paraId="585B4160" w14:textId="77777777" w:rsidR="005C1A09" w:rsidRDefault="005C1A09" w:rsidP="005C1A09">
      <w:pPr>
        <w:ind w:left="720"/>
      </w:pPr>
    </w:p>
    <w:tbl>
      <w:tblPr>
        <w:bidiVisual/>
        <w:tblW w:w="7015" w:type="dxa"/>
        <w:tblInd w:w="674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shd w:val="clear" w:color="auto" w:fill="E0E0E0"/>
        <w:tblLook w:val="01E0" w:firstRow="1" w:lastRow="1" w:firstColumn="1" w:lastColumn="1" w:noHBand="0" w:noVBand="0"/>
      </w:tblPr>
      <w:tblGrid>
        <w:gridCol w:w="7015"/>
      </w:tblGrid>
      <w:tr w:rsidR="005C1A09" w14:paraId="3BA0872A" w14:textId="77777777" w:rsidTr="00202DD6">
        <w:trPr>
          <w:trHeight w:val="2149"/>
        </w:trPr>
        <w:tc>
          <w:tcPr>
            <w:tcW w:w="7015" w:type="dxa"/>
            <w:shd w:val="clear" w:color="auto" w:fill="E0E0E0"/>
          </w:tcPr>
          <w:p w14:paraId="3FE7EF25" w14:textId="77777777" w:rsidR="005C1A09" w:rsidRDefault="005C1A09" w:rsidP="00202DD6">
            <w:pPr>
              <w:pStyle w:val="Subheader"/>
              <w:rPr>
                <w:rtl/>
              </w:rPr>
            </w:pPr>
            <w:r>
              <w:rPr>
                <w:rFonts w:hint="cs"/>
                <w:rtl/>
              </w:rPr>
              <w:t>הדרכה</w:t>
            </w:r>
          </w:p>
          <w:p w14:paraId="3FCE2E2A" w14:textId="77777777" w:rsidR="005C1A09" w:rsidRDefault="005C1A09" w:rsidP="00202DD6">
            <w:pPr>
              <w:rPr>
                <w:rtl/>
              </w:rPr>
            </w:pPr>
            <w:r>
              <w:rPr>
                <w:rFonts w:hint="cs"/>
                <w:rtl/>
              </w:rPr>
              <w:t>בכל פעם שתרצה להחליף מגבר או מעגל משולב אחר, פעל לפי סדר הפעולות הבא:</w:t>
            </w:r>
          </w:p>
          <w:p w14:paraId="63CDE549" w14:textId="77777777" w:rsidR="005C1A09" w:rsidRPr="00640487" w:rsidRDefault="005C1A09" w:rsidP="00202DD6"/>
          <w:p w14:paraId="6CE20E2A" w14:textId="77777777" w:rsidR="005C1A09" w:rsidRPr="00B0248A" w:rsidRDefault="005C1A09" w:rsidP="00202DD6">
            <w:pPr>
              <w:numPr>
                <w:ilvl w:val="1"/>
                <w:numId w:val="6"/>
              </w:numPr>
              <w:rPr>
                <w:rtl/>
              </w:rPr>
            </w:pPr>
            <w:r w:rsidRPr="00B0248A">
              <w:rPr>
                <w:rFonts w:hint="cs"/>
                <w:rtl/>
              </w:rPr>
              <w:t xml:space="preserve">כבה את </w:t>
            </w:r>
            <w:r>
              <w:rPr>
                <w:rFonts w:hint="cs"/>
                <w:rtl/>
              </w:rPr>
              <w:t xml:space="preserve">יציאת </w:t>
            </w:r>
            <w:r w:rsidRPr="00B0248A">
              <w:rPr>
                <w:rFonts w:hint="cs"/>
                <w:rtl/>
              </w:rPr>
              <w:t>מתחי האספקה.</w:t>
            </w:r>
            <w:r>
              <w:t xml:space="preserve"> Output off </w:t>
            </w:r>
          </w:p>
          <w:p w14:paraId="374649A2" w14:textId="77777777" w:rsidR="005C1A09" w:rsidRPr="00B0248A" w:rsidRDefault="005C1A09" w:rsidP="00202DD6">
            <w:pPr>
              <w:numPr>
                <w:ilvl w:val="1"/>
                <w:numId w:val="6"/>
              </w:numPr>
              <w:rPr>
                <w:rtl/>
              </w:rPr>
            </w:pPr>
            <w:r w:rsidRPr="00B0248A">
              <w:rPr>
                <w:rFonts w:hint="cs"/>
                <w:rtl/>
              </w:rPr>
              <w:t>החלף את המגבר.</w:t>
            </w:r>
          </w:p>
          <w:p w14:paraId="1E83A6BE" w14:textId="77777777" w:rsidR="005C1A09" w:rsidRDefault="005C1A09" w:rsidP="00202DD6">
            <w:pPr>
              <w:numPr>
                <w:ilvl w:val="1"/>
                <w:numId w:val="6"/>
              </w:numPr>
              <w:rPr>
                <w:rtl/>
              </w:rPr>
            </w:pPr>
            <w:r w:rsidRPr="00B0248A">
              <w:rPr>
                <w:rFonts w:hint="cs"/>
                <w:rtl/>
              </w:rPr>
              <w:t>הפעל מתחי האספקה.</w:t>
            </w:r>
          </w:p>
        </w:tc>
      </w:tr>
    </w:tbl>
    <w:p w14:paraId="186E1C52" w14:textId="77777777" w:rsidR="005C1A09" w:rsidRPr="00B0248A" w:rsidRDefault="005C1A09" w:rsidP="005C1A09">
      <w:pPr>
        <w:ind w:left="360"/>
        <w:rPr>
          <w:rtl/>
        </w:rPr>
      </w:pPr>
    </w:p>
    <w:p w14:paraId="534122E5" w14:textId="77777777" w:rsidR="00040681" w:rsidRDefault="00040681" w:rsidP="0096642C">
      <w:pPr>
        <w:numPr>
          <w:ilvl w:val="0"/>
          <w:numId w:val="40"/>
        </w:numPr>
      </w:pPr>
      <w:r w:rsidRPr="00B0248A">
        <w:rPr>
          <w:rFonts w:hint="cs"/>
          <w:rtl/>
        </w:rPr>
        <w:t xml:space="preserve">החלף את המגבר </w:t>
      </w:r>
      <w:r w:rsidRPr="00B0248A">
        <w:t>LM741</w:t>
      </w:r>
      <w:r w:rsidRPr="00B0248A">
        <w:rPr>
          <w:rFonts w:hint="cs"/>
          <w:rtl/>
        </w:rPr>
        <w:t xml:space="preserve"> למגבר </w:t>
      </w:r>
      <w:r w:rsidRPr="00B0248A">
        <w:t>LF411</w:t>
      </w:r>
      <w:r w:rsidRPr="00B0248A">
        <w:rPr>
          <w:rFonts w:hint="cs"/>
          <w:rtl/>
        </w:rPr>
        <w:t>.</w:t>
      </w:r>
      <w:r>
        <w:rPr>
          <w:rFonts w:hint="cs"/>
          <w:rtl/>
        </w:rPr>
        <w:t xml:space="preserve"> על ידי הזזת ה </w:t>
      </w:r>
      <w:r>
        <w:rPr>
          <w:rFonts w:hint="cs"/>
        </w:rPr>
        <w:t>HEADER</w:t>
      </w:r>
      <w:r>
        <w:rPr>
          <w:rFonts w:hint="cs"/>
          <w:rtl/>
        </w:rPr>
        <w:t>.</w:t>
      </w:r>
    </w:p>
    <w:p w14:paraId="04E4925F" w14:textId="77777777" w:rsidR="00040681" w:rsidRDefault="00040681" w:rsidP="0096642C">
      <w:pPr>
        <w:numPr>
          <w:ilvl w:val="0"/>
          <w:numId w:val="40"/>
        </w:numPr>
      </w:pPr>
      <w:r w:rsidRPr="00B0248A">
        <w:rPr>
          <w:rFonts w:hint="cs"/>
          <w:rtl/>
        </w:rPr>
        <w:t xml:space="preserve">הצג ע"ג צג אוסצילוסקופ את אות המבוא ואות </w:t>
      </w:r>
      <w:r>
        <w:rPr>
          <w:rFonts w:hint="cs"/>
          <w:rtl/>
        </w:rPr>
        <w:t>המוצא</w:t>
      </w:r>
      <w:r w:rsidRPr="00B0248A">
        <w:rPr>
          <w:rFonts w:hint="cs"/>
          <w:rtl/>
        </w:rPr>
        <w:t>. דגום את צורת הגלים</w:t>
      </w:r>
      <w:r w:rsidR="00276CF5">
        <w:rPr>
          <w:rFonts w:hint="cs"/>
          <w:rtl/>
        </w:rPr>
        <w:t>.</w:t>
      </w:r>
    </w:p>
    <w:p w14:paraId="4FCFFE8F" w14:textId="77777777" w:rsidR="00040681" w:rsidRDefault="00040681" w:rsidP="0096642C">
      <w:pPr>
        <w:ind w:left="720"/>
      </w:pPr>
    </w:p>
    <w:p w14:paraId="796588B1" w14:textId="3F0E3160" w:rsidR="00B05025" w:rsidRDefault="00262ACE" w:rsidP="00B05025">
      <w:pPr>
        <w:pStyle w:val="NormalWeb"/>
        <w:numPr>
          <w:ilvl w:val="0"/>
          <w:numId w:val="3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noProof/>
        </w:rPr>
        <w:drawing>
          <wp:inline distT="0" distB="0" distL="0" distR="0" wp14:anchorId="1E890838" wp14:editId="4860FD83">
            <wp:extent cx="5560060" cy="3101340"/>
            <wp:effectExtent l="0" t="0" r="2540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101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9D8D9" w14:textId="77777777" w:rsidR="00040681" w:rsidRPr="00B0248A" w:rsidRDefault="00040681" w:rsidP="00040681">
      <w:pPr>
        <w:ind w:left="360"/>
        <w:rPr>
          <w:rtl/>
        </w:rPr>
      </w:pPr>
    </w:p>
    <w:p w14:paraId="1140E210" w14:textId="77777777" w:rsidR="00040681" w:rsidRPr="00B0248A" w:rsidRDefault="00040681" w:rsidP="0096642C">
      <w:pPr>
        <w:numPr>
          <w:ilvl w:val="0"/>
          <w:numId w:val="40"/>
        </w:numPr>
        <w:rPr>
          <w:rtl/>
        </w:rPr>
      </w:pPr>
      <w:r w:rsidRPr="00B0248A">
        <w:rPr>
          <w:rFonts w:hint="cs"/>
          <w:rtl/>
        </w:rPr>
        <w:t>האם עכשיו המעגל מתפקד נכון ?</w:t>
      </w:r>
      <w:r>
        <w:rPr>
          <w:rFonts w:hint="cs"/>
          <w:rtl/>
        </w:rPr>
        <w:t xml:space="preserve"> הסבר</w:t>
      </w:r>
      <w:r w:rsidR="00236FD3">
        <w:rPr>
          <w:rFonts w:hint="cs"/>
          <w:rtl/>
        </w:rPr>
        <w:t xml:space="preserve"> בעזרת נתונים מדפי היצרן </w:t>
      </w:r>
      <w:r w:rsidR="002550C6">
        <w:rPr>
          <w:rFonts w:hint="cs"/>
          <w:rtl/>
        </w:rPr>
        <w:t xml:space="preserve">(במודןל) </w:t>
      </w:r>
      <w:r w:rsidR="00236FD3">
        <w:rPr>
          <w:rFonts w:hint="cs"/>
          <w:rtl/>
        </w:rPr>
        <w:t>של שני הרכיבים</w:t>
      </w:r>
      <w:r>
        <w:rPr>
          <w:rFonts w:hint="cs"/>
          <w:rtl/>
        </w:rPr>
        <w:t>.</w:t>
      </w:r>
    </w:p>
    <w:p w14:paraId="012D4281" w14:textId="514F1AA8" w:rsidR="00040681" w:rsidRDefault="00040681" w:rsidP="004253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>תשובה :</w:t>
      </w:r>
      <w:r w:rsidR="004253D1">
        <w:rPr>
          <w:rFonts w:hint="cs"/>
          <w:rtl/>
        </w:rPr>
        <w:t xml:space="preserve"> המגבר מתפקד נכון, כיוון שה</w:t>
      </w:r>
      <w:r w:rsidR="004253D1">
        <w:t>slew rate</w:t>
      </w:r>
      <w:r w:rsidR="004253D1">
        <w:rPr>
          <w:rFonts w:hint="cs"/>
          <w:rtl/>
        </w:rPr>
        <w:t xml:space="preserve"> שלו משמעותי יותר גבוהה (13 לעומת 0.5) ולכן הוא יכול לעמוד בקצב של שינויים מהירים יותר פי 20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Fonts w:hint="cs"/>
          <w:rtl/>
        </w:rPr>
        <w:t xml:space="preserve">              </w:t>
      </w:r>
      <w:r>
        <w:rPr>
          <w:rtl/>
        </w:rPr>
        <w:tab/>
      </w:r>
      <w:r>
        <w:rPr>
          <w:rtl/>
        </w:rPr>
        <w:tab/>
      </w:r>
    </w:p>
    <w:p w14:paraId="405CF54D" w14:textId="77777777" w:rsidR="00040681" w:rsidRPr="00B0248A" w:rsidRDefault="00040681" w:rsidP="00040681">
      <w:pPr>
        <w:rPr>
          <w:rtl/>
        </w:rPr>
      </w:pPr>
    </w:p>
    <w:p w14:paraId="493B6BC8" w14:textId="77777777" w:rsidR="00E76F96" w:rsidRDefault="00E76F96">
      <w:pPr>
        <w:bidi w:val="0"/>
        <w:spacing w:after="160" w:line="259" w:lineRule="auto"/>
        <w:rPr>
          <w:rFonts w:ascii="Arial" w:hAnsi="Arial" w:cs="Arial"/>
          <w:b/>
          <w:bCs/>
          <w:kern w:val="32"/>
          <w:sz w:val="32"/>
          <w:szCs w:val="32"/>
          <w:rtl/>
        </w:rPr>
      </w:pPr>
      <w:bookmarkStart w:id="75" w:name="_Toc459543562"/>
      <w:r>
        <w:rPr>
          <w:rtl/>
        </w:rPr>
        <w:br w:type="page"/>
      </w:r>
    </w:p>
    <w:p w14:paraId="07A2B0AD" w14:textId="77777777" w:rsidR="00F36F41" w:rsidRDefault="008C1982" w:rsidP="00970096">
      <w:pPr>
        <w:pStyle w:val="Heading1"/>
        <w:rPr>
          <w:rtl/>
        </w:rPr>
      </w:pPr>
      <w:bookmarkStart w:id="76" w:name="_Toc522741638"/>
      <w:bookmarkEnd w:id="75"/>
      <w:r>
        <w:rPr>
          <w:rFonts w:hint="cs"/>
          <w:rtl/>
        </w:rPr>
        <w:lastRenderedPageBreak/>
        <w:t>השפעת גודל נגדים</w:t>
      </w:r>
      <w:bookmarkEnd w:id="76"/>
    </w:p>
    <w:p w14:paraId="0760883C" w14:textId="77777777" w:rsidR="002A394C" w:rsidRDefault="00276CF5" w:rsidP="00202DD6">
      <w:pPr>
        <w:rPr>
          <w:b/>
          <w:bCs/>
          <w:sz w:val="26"/>
          <w:szCs w:val="26"/>
          <w:rtl/>
        </w:rPr>
      </w:pPr>
      <w:r w:rsidRPr="00E22A11">
        <w:rPr>
          <w:rFonts w:hint="eastAsia"/>
          <w:b/>
          <w:bCs/>
          <w:sz w:val="26"/>
          <w:szCs w:val="26"/>
          <w:u w:val="single"/>
          <w:rtl/>
        </w:rPr>
        <w:t>שים</w:t>
      </w:r>
      <w:r w:rsidRPr="00E22A11">
        <w:rPr>
          <w:b/>
          <w:bCs/>
          <w:sz w:val="26"/>
          <w:szCs w:val="26"/>
          <w:u w:val="single"/>
          <w:rtl/>
        </w:rPr>
        <w:t xml:space="preserve"> </w:t>
      </w:r>
      <w:r w:rsidRPr="00E22A11">
        <w:rPr>
          <w:rFonts w:hint="eastAsia"/>
          <w:b/>
          <w:bCs/>
          <w:sz w:val="26"/>
          <w:szCs w:val="26"/>
          <w:u w:val="single"/>
          <w:rtl/>
        </w:rPr>
        <w:t>לב</w:t>
      </w:r>
      <w:r w:rsidR="008C1982" w:rsidRPr="00E22A11">
        <w:rPr>
          <w:b/>
          <w:bCs/>
          <w:sz w:val="26"/>
          <w:szCs w:val="26"/>
          <w:u w:val="single"/>
          <w:rtl/>
        </w:rPr>
        <w:t>:</w:t>
      </w:r>
      <w:r w:rsidR="008C1982" w:rsidRPr="00E22A11">
        <w:rPr>
          <w:b/>
          <w:bCs/>
          <w:sz w:val="26"/>
          <w:szCs w:val="26"/>
          <w:rtl/>
        </w:rPr>
        <w:t xml:space="preserve"> </w:t>
      </w:r>
      <w:r w:rsidR="008E427F" w:rsidRPr="00E22A11">
        <w:rPr>
          <w:rFonts w:hint="eastAsia"/>
          <w:b/>
          <w:bCs/>
          <w:sz w:val="26"/>
          <w:szCs w:val="26"/>
          <w:rtl/>
        </w:rPr>
        <w:t>שני</w:t>
      </w:r>
      <w:r w:rsidR="008E427F" w:rsidRPr="00E22A11">
        <w:rPr>
          <w:b/>
          <w:bCs/>
          <w:sz w:val="26"/>
          <w:szCs w:val="26"/>
          <w:rtl/>
        </w:rPr>
        <w:t xml:space="preserve"> </w:t>
      </w:r>
      <w:r w:rsidR="008C1982" w:rsidRPr="00E22A11">
        <w:rPr>
          <w:rFonts w:hint="eastAsia"/>
          <w:b/>
          <w:bCs/>
          <w:sz w:val="26"/>
          <w:szCs w:val="26"/>
          <w:rtl/>
        </w:rPr>
        <w:t>המעגלים</w:t>
      </w:r>
      <w:r w:rsidR="008C1982" w:rsidRPr="00E22A11">
        <w:rPr>
          <w:b/>
          <w:bCs/>
          <w:sz w:val="26"/>
          <w:szCs w:val="26"/>
          <w:rtl/>
        </w:rPr>
        <w:t xml:space="preserve"> הבאים זהים בקונפיגורציה ושונים רק בערך הנגדים. </w:t>
      </w:r>
    </w:p>
    <w:p w14:paraId="1D571FCB" w14:textId="77777777" w:rsidR="008C1982" w:rsidRPr="00E22A11" w:rsidRDefault="00276CF5" w:rsidP="00E22A11">
      <w:pPr>
        <w:rPr>
          <w:b/>
          <w:bCs/>
          <w:sz w:val="26"/>
          <w:szCs w:val="26"/>
          <w:rtl/>
        </w:rPr>
      </w:pPr>
      <w:r w:rsidRPr="00100AE4">
        <w:rPr>
          <w:rFonts w:hint="cs"/>
          <w:b/>
          <w:bCs/>
          <w:sz w:val="26"/>
          <w:szCs w:val="26"/>
          <w:rtl/>
        </w:rPr>
        <w:t>החלפת הנגדים</w:t>
      </w:r>
      <w:r>
        <w:rPr>
          <w:rFonts w:hint="cs"/>
          <w:b/>
          <w:bCs/>
          <w:sz w:val="26"/>
          <w:szCs w:val="26"/>
          <w:rtl/>
        </w:rPr>
        <w:t xml:space="preserve"> </w:t>
      </w:r>
      <w:r w:rsidR="002A394C">
        <w:rPr>
          <w:rFonts w:hint="cs"/>
          <w:b/>
          <w:bCs/>
          <w:sz w:val="26"/>
          <w:szCs w:val="26"/>
          <w:rtl/>
        </w:rPr>
        <w:t>תת</w:t>
      </w:r>
      <w:r w:rsidR="008E427F" w:rsidRPr="00E22A11">
        <w:rPr>
          <w:rFonts w:hint="eastAsia"/>
          <w:b/>
          <w:bCs/>
          <w:sz w:val="26"/>
          <w:szCs w:val="26"/>
          <w:rtl/>
        </w:rPr>
        <w:t>בצע</w:t>
      </w:r>
      <w:r w:rsidR="008E427F" w:rsidRPr="00E22A11">
        <w:rPr>
          <w:b/>
          <w:bCs/>
          <w:sz w:val="26"/>
          <w:szCs w:val="26"/>
          <w:rtl/>
        </w:rPr>
        <w:t xml:space="preserve"> </w:t>
      </w:r>
      <w:r w:rsidR="008C1982" w:rsidRPr="00E22A11">
        <w:rPr>
          <w:rFonts w:hint="eastAsia"/>
          <w:b/>
          <w:bCs/>
          <w:sz w:val="26"/>
          <w:szCs w:val="26"/>
          <w:rtl/>
        </w:rPr>
        <w:t>על</w:t>
      </w:r>
      <w:r w:rsidR="008C1982" w:rsidRPr="00E22A11">
        <w:rPr>
          <w:b/>
          <w:bCs/>
          <w:sz w:val="26"/>
          <w:szCs w:val="26"/>
          <w:rtl/>
        </w:rPr>
        <w:t xml:space="preserve"> ידי </w:t>
      </w:r>
      <w:r w:rsidR="008C1982" w:rsidRPr="00E22A11">
        <w:rPr>
          <w:rFonts w:hint="eastAsia"/>
          <w:b/>
          <w:bCs/>
          <w:sz w:val="26"/>
          <w:szCs w:val="26"/>
          <w:rtl/>
        </w:rPr>
        <w:t>הזזת</w:t>
      </w:r>
      <w:r w:rsidR="008C1982" w:rsidRPr="00E22A11">
        <w:rPr>
          <w:b/>
          <w:bCs/>
          <w:sz w:val="26"/>
          <w:szCs w:val="26"/>
          <w:rtl/>
        </w:rPr>
        <w:t xml:space="preserve"> </w:t>
      </w:r>
      <w:r w:rsidR="008C1982" w:rsidRPr="00E22A11">
        <w:rPr>
          <w:rFonts w:hint="eastAsia"/>
          <w:b/>
          <w:bCs/>
          <w:sz w:val="26"/>
          <w:szCs w:val="26"/>
          <w:rtl/>
        </w:rPr>
        <w:t>התושבת</w:t>
      </w:r>
      <w:r w:rsidR="008C1982" w:rsidRPr="00E22A11">
        <w:rPr>
          <w:b/>
          <w:bCs/>
          <w:sz w:val="26"/>
          <w:szCs w:val="26"/>
          <w:rtl/>
        </w:rPr>
        <w:t xml:space="preserve"> </w:t>
      </w:r>
      <w:r w:rsidR="008C1982" w:rsidRPr="00E22A11">
        <w:rPr>
          <w:rFonts w:hint="eastAsia"/>
          <w:b/>
          <w:bCs/>
          <w:sz w:val="26"/>
          <w:szCs w:val="26"/>
          <w:rtl/>
        </w:rPr>
        <w:t>עליה</w:t>
      </w:r>
      <w:r w:rsidR="008C1982" w:rsidRPr="00E22A11">
        <w:rPr>
          <w:b/>
          <w:bCs/>
          <w:sz w:val="26"/>
          <w:szCs w:val="26"/>
          <w:rtl/>
        </w:rPr>
        <w:t xml:space="preserve"> </w:t>
      </w:r>
      <w:r w:rsidR="008C1982" w:rsidRPr="00E22A11">
        <w:rPr>
          <w:rFonts w:hint="eastAsia"/>
          <w:b/>
          <w:bCs/>
          <w:sz w:val="26"/>
          <w:szCs w:val="26"/>
          <w:rtl/>
        </w:rPr>
        <w:t>מורכבים</w:t>
      </w:r>
      <w:r w:rsidR="008C1982" w:rsidRPr="00E22A11">
        <w:rPr>
          <w:b/>
          <w:bCs/>
          <w:sz w:val="26"/>
          <w:szCs w:val="26"/>
          <w:rtl/>
        </w:rPr>
        <w:t xml:space="preserve"> </w:t>
      </w:r>
      <w:r w:rsidR="008C1982" w:rsidRPr="00E22A11">
        <w:rPr>
          <w:rFonts w:hint="eastAsia"/>
          <w:b/>
          <w:bCs/>
          <w:sz w:val="26"/>
          <w:szCs w:val="26"/>
          <w:rtl/>
        </w:rPr>
        <w:t>הנגדים</w:t>
      </w:r>
      <w:r w:rsidR="002A394C">
        <w:rPr>
          <w:rFonts w:hint="cs"/>
          <w:b/>
          <w:bCs/>
          <w:sz w:val="26"/>
          <w:szCs w:val="26"/>
          <w:rtl/>
        </w:rPr>
        <w:t xml:space="preserve"> (בלי </w:t>
      </w:r>
      <w:r w:rsidR="002A394C" w:rsidRPr="00100AE4">
        <w:rPr>
          <w:rFonts w:hint="cs"/>
          <w:b/>
          <w:bCs/>
          <w:sz w:val="26"/>
          <w:szCs w:val="26"/>
          <w:rtl/>
        </w:rPr>
        <w:t>שינוי החיוט</w:t>
      </w:r>
      <w:r w:rsidR="002A394C">
        <w:rPr>
          <w:rFonts w:hint="cs"/>
          <w:b/>
          <w:bCs/>
          <w:sz w:val="26"/>
          <w:szCs w:val="26"/>
          <w:rtl/>
        </w:rPr>
        <w:t>)</w:t>
      </w:r>
      <w:r w:rsidR="008C1982" w:rsidRPr="00E22A11">
        <w:rPr>
          <w:b/>
          <w:bCs/>
          <w:sz w:val="26"/>
          <w:szCs w:val="26"/>
          <w:rtl/>
        </w:rPr>
        <w:t>.</w:t>
      </w:r>
    </w:p>
    <w:p w14:paraId="326B78DA" w14:textId="77777777" w:rsidR="008C1982" w:rsidRPr="00B0248A" w:rsidRDefault="008C1982" w:rsidP="008C1982">
      <w:pPr>
        <w:rPr>
          <w:rtl/>
        </w:rPr>
      </w:pPr>
    </w:p>
    <w:p w14:paraId="60080F52" w14:textId="77777777" w:rsidR="008C1982" w:rsidRPr="00B4165C" w:rsidRDefault="008C1982" w:rsidP="00B4165C">
      <w:pPr>
        <w:pStyle w:val="Heading2"/>
        <w:rPr>
          <w:rtl/>
        </w:rPr>
      </w:pPr>
      <w:bookmarkStart w:id="77" w:name="_Toc522741639"/>
      <w:r w:rsidRPr="00B4165C">
        <w:rPr>
          <w:rFonts w:hint="cs"/>
          <w:rtl/>
        </w:rPr>
        <w:t>נגדים קטנים</w:t>
      </w:r>
      <w:bookmarkEnd w:id="77"/>
      <w:r w:rsidRPr="00B4165C">
        <w:rPr>
          <w:rFonts w:hint="cs"/>
          <w:rtl/>
        </w:rPr>
        <w:t xml:space="preserve">  </w:t>
      </w:r>
    </w:p>
    <w:p w14:paraId="3040AB9C" w14:textId="77777777" w:rsidR="008C1982" w:rsidRPr="00B4165C" w:rsidRDefault="00D805DA" w:rsidP="006E40B6">
      <w:pPr>
        <w:numPr>
          <w:ilvl w:val="0"/>
          <w:numId w:val="6"/>
        </w:numPr>
        <w:rPr>
          <w:rtl/>
        </w:rPr>
      </w:pPr>
      <w:r w:rsidRPr="00B4165C">
        <w:rPr>
          <w:rFonts w:hint="cs"/>
          <w:rtl/>
        </w:rPr>
        <w:t>בנה את המעגל המתואר</w:t>
      </w:r>
      <w:r w:rsidR="008C1982" w:rsidRPr="00B4165C">
        <w:rPr>
          <w:rFonts w:hint="cs"/>
          <w:rtl/>
        </w:rPr>
        <w:t xml:space="preserve"> ב</w:t>
      </w:r>
      <w:r w:rsidR="00D644E3" w:rsidRPr="00B4165C">
        <w:rPr>
          <w:rtl/>
        </w:rPr>
        <w:fldChar w:fldCharType="begin"/>
      </w:r>
      <w:r w:rsidR="008C1982" w:rsidRPr="00B4165C">
        <w:rPr>
          <w:rtl/>
        </w:rPr>
        <w:instrText xml:space="preserve"> </w:instrText>
      </w:r>
      <w:r w:rsidR="008C1982" w:rsidRPr="00B4165C">
        <w:rPr>
          <w:rFonts w:hint="cs"/>
        </w:rPr>
        <w:instrText>REF</w:instrText>
      </w:r>
      <w:r w:rsidR="008C1982" w:rsidRPr="00B4165C">
        <w:rPr>
          <w:rFonts w:hint="cs"/>
          <w:rtl/>
        </w:rPr>
        <w:instrText xml:space="preserve"> _</w:instrText>
      </w:r>
      <w:r w:rsidR="008C1982" w:rsidRPr="00B4165C">
        <w:rPr>
          <w:rFonts w:hint="cs"/>
        </w:rPr>
        <w:instrText>Ref187481226 \h</w:instrText>
      </w:r>
      <w:r w:rsidR="008C1982" w:rsidRPr="00B4165C">
        <w:rPr>
          <w:rtl/>
        </w:rPr>
        <w:instrText xml:space="preserve"> </w:instrText>
      </w:r>
      <w:r w:rsidR="00D644E3" w:rsidRPr="00B4165C">
        <w:rPr>
          <w:rtl/>
        </w:rPr>
      </w:r>
      <w:r w:rsidR="00D644E3" w:rsidRPr="00B4165C">
        <w:rPr>
          <w:rtl/>
        </w:rPr>
        <w:fldChar w:fldCharType="separate"/>
      </w:r>
      <w:r w:rsidR="008C1982" w:rsidRPr="00B4165C">
        <w:rPr>
          <w:rtl/>
        </w:rPr>
        <w:t>איור</w:t>
      </w:r>
      <w:r w:rsidR="008C1982" w:rsidRPr="00B4165C">
        <w:t xml:space="preserve"> </w:t>
      </w:r>
      <w:r w:rsidR="00D644E3" w:rsidRPr="00B4165C">
        <w:rPr>
          <w:rtl/>
        </w:rPr>
        <w:fldChar w:fldCharType="end"/>
      </w:r>
      <w:r w:rsidR="006E40B6" w:rsidRPr="00B4165C">
        <w:t xml:space="preserve"> </w:t>
      </w:r>
      <w:r w:rsidR="006E40B6" w:rsidRPr="00B4165C">
        <w:rPr>
          <w:rFonts w:hint="cs"/>
          <w:rtl/>
        </w:rPr>
        <w:t xml:space="preserve">הבא </w:t>
      </w:r>
      <w:r w:rsidRPr="00B4165C">
        <w:rPr>
          <w:rFonts w:hint="cs"/>
          <w:rtl/>
        </w:rPr>
        <w:t>.</w:t>
      </w:r>
      <w:r w:rsidR="00DB7DF0">
        <w:rPr>
          <w:rFonts w:hint="cs"/>
          <w:rtl/>
        </w:rPr>
        <w:t xml:space="preserve"> </w:t>
      </w:r>
      <w:r w:rsidR="00DB7DF0">
        <w:rPr>
          <w:rtl/>
        </w:rPr>
        <w:t>–</w:t>
      </w:r>
      <w:r w:rsidR="00DB7DF0">
        <w:rPr>
          <w:rFonts w:hint="cs"/>
          <w:rtl/>
        </w:rPr>
        <w:t xml:space="preserve"> </w:t>
      </w:r>
      <w:r w:rsidR="00DB7DF0" w:rsidRPr="00DB7DF0">
        <w:rPr>
          <w:rFonts w:hint="cs"/>
          <w:b/>
          <w:bCs/>
          <w:rtl/>
        </w:rPr>
        <w:t>השתמש ב 741</w:t>
      </w:r>
      <w:r w:rsidR="00DB7DF0">
        <w:rPr>
          <w:rFonts w:hint="cs"/>
          <w:rtl/>
        </w:rPr>
        <w:t xml:space="preserve"> </w:t>
      </w:r>
    </w:p>
    <w:p w14:paraId="3C044BF3" w14:textId="77777777" w:rsidR="008C1982" w:rsidRPr="00B4165C" w:rsidRDefault="008C1982" w:rsidP="008C1982">
      <w:pPr>
        <w:keepNext/>
        <w:jc w:val="center"/>
        <w:rPr>
          <w:rtl/>
        </w:rPr>
      </w:pPr>
      <w:r w:rsidRPr="00B4165C">
        <w:rPr>
          <w:noProof/>
        </w:rPr>
        <w:drawing>
          <wp:inline distT="0" distB="0" distL="0" distR="0" wp14:anchorId="559AF873" wp14:editId="4BEA5AB0">
            <wp:extent cx="1971675" cy="1209675"/>
            <wp:effectExtent l="0" t="0" r="9525" b="9525"/>
            <wp:docPr id="1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27FAC" w14:textId="77777777" w:rsidR="008C1982" w:rsidRPr="00B4165C" w:rsidRDefault="008C1982" w:rsidP="00863FFE">
      <w:pPr>
        <w:pStyle w:val="Caption"/>
        <w:jc w:val="center"/>
        <w:rPr>
          <w:rtl/>
        </w:rPr>
      </w:pPr>
      <w:r w:rsidRPr="00B4165C">
        <w:rPr>
          <w:rFonts w:hint="cs"/>
          <w:rtl/>
        </w:rPr>
        <w:t>מגבר הופך מופע</w:t>
      </w:r>
    </w:p>
    <w:p w14:paraId="0B48AD86" w14:textId="77777777" w:rsidR="00D805DA" w:rsidRPr="00B4165C" w:rsidRDefault="00D805DA" w:rsidP="00D805DA">
      <w:pPr>
        <w:numPr>
          <w:ilvl w:val="0"/>
          <w:numId w:val="9"/>
        </w:numPr>
        <w:rPr>
          <w:rtl/>
        </w:rPr>
      </w:pPr>
      <w:r w:rsidRPr="00B4165C">
        <w:rPr>
          <w:rFonts w:hint="eastAsia"/>
          <w:rtl/>
        </w:rPr>
        <w:t>כוון</w:t>
      </w:r>
      <w:r w:rsidRPr="00B4165C">
        <w:rPr>
          <w:rtl/>
        </w:rPr>
        <w:t xml:space="preserve"> את מחולל האותות למתח סינוס בתדר </w:t>
      </w:r>
      <w:r w:rsidRPr="00B4165C">
        <w:t>1 KHz</w:t>
      </w:r>
      <w:r w:rsidRPr="00B4165C">
        <w:rPr>
          <w:rtl/>
        </w:rPr>
        <w:t xml:space="preserve"> ואמפליטודה </w:t>
      </w:r>
      <w:r w:rsidRPr="00B4165C">
        <w:rPr>
          <w:position w:val="-16"/>
        </w:rPr>
        <w:object w:dxaOrig="760" w:dyaOrig="400" w14:anchorId="16E03673">
          <v:shape id="_x0000_i1034" type="#_x0000_t75" style="width:37.45pt;height:22.45pt" o:ole="">
            <v:imagedata r:id="rId41" o:title=""/>
          </v:shape>
          <o:OLEObject Type="Embed" ProgID="Equation.DSMT4" ShapeID="_x0000_i1034" DrawAspect="Content" ObjectID="_1597072756" r:id="rId42"/>
        </w:object>
      </w:r>
      <w:r w:rsidRPr="00B4165C">
        <w:rPr>
          <w:rtl/>
        </w:rPr>
        <w:t>.</w:t>
      </w:r>
    </w:p>
    <w:p w14:paraId="7E359E74" w14:textId="77777777" w:rsidR="008C1982" w:rsidRPr="00B4165C" w:rsidRDefault="008C1982" w:rsidP="008C1982">
      <w:pPr>
        <w:numPr>
          <w:ilvl w:val="0"/>
          <w:numId w:val="24"/>
        </w:numPr>
      </w:pPr>
      <w:r w:rsidRPr="00B4165C">
        <w:rPr>
          <w:rFonts w:hint="cs"/>
          <w:rtl/>
        </w:rPr>
        <w:t xml:space="preserve">הצג את אות המבוא ואות המוצא ע"ג מסך הסקופ. </w:t>
      </w:r>
    </w:p>
    <w:p w14:paraId="6A0CD1DB" w14:textId="77777777" w:rsidR="008C1982" w:rsidRPr="00B4165C" w:rsidRDefault="008C1982" w:rsidP="008C1982">
      <w:pPr>
        <w:numPr>
          <w:ilvl w:val="0"/>
          <w:numId w:val="24"/>
        </w:numPr>
      </w:pPr>
      <w:r w:rsidRPr="00B4165C">
        <w:rPr>
          <w:rFonts w:hint="cs"/>
          <w:rtl/>
        </w:rPr>
        <w:t>הורד לדוח את תמונת המסך.</w:t>
      </w:r>
    </w:p>
    <w:p w14:paraId="08DBB95F" w14:textId="77777777" w:rsidR="008C1982" w:rsidRPr="00B4165C" w:rsidRDefault="008C1982" w:rsidP="008C1982">
      <w:pPr>
        <w:ind w:left="360"/>
        <w:rPr>
          <w:rtl/>
        </w:rPr>
      </w:pPr>
      <w:r w:rsidRPr="00B4165C">
        <w:rPr>
          <w:rFonts w:hint="cs"/>
          <w:rtl/>
        </w:rPr>
        <w:t xml:space="preserve"> </w:t>
      </w:r>
    </w:p>
    <w:p w14:paraId="24E282DB" w14:textId="36BDE166" w:rsidR="008C1982" w:rsidRPr="00B4165C" w:rsidRDefault="0027167A" w:rsidP="008C1982">
      <w:pPr>
        <w:ind w:left="360"/>
      </w:pPr>
      <w:r>
        <w:rPr>
          <w:noProof/>
        </w:rPr>
        <w:drawing>
          <wp:inline distT="0" distB="0" distL="0" distR="0" wp14:anchorId="2D7CD9E7" wp14:editId="78A5F271">
            <wp:extent cx="5560060" cy="3496945"/>
            <wp:effectExtent l="0" t="0" r="2540" b="825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49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2BEE3" w14:textId="77777777" w:rsidR="00E146D1" w:rsidRPr="00B4165C" w:rsidRDefault="008C1982" w:rsidP="0006576C">
      <w:pPr>
        <w:numPr>
          <w:ilvl w:val="0"/>
          <w:numId w:val="24"/>
        </w:numPr>
      </w:pPr>
      <w:r w:rsidRPr="00B4165C">
        <w:rPr>
          <w:rFonts w:hint="cs"/>
          <w:rtl/>
        </w:rPr>
        <w:t xml:space="preserve">האם המעגל מתפקד כמגבר הופך בצורה תקינה ? אם לא </w:t>
      </w:r>
      <w:r w:rsidRPr="00B4165C">
        <w:rPr>
          <w:rtl/>
        </w:rPr>
        <w:t>–</w:t>
      </w:r>
      <w:r w:rsidRPr="00B4165C">
        <w:rPr>
          <w:rFonts w:hint="cs"/>
          <w:rtl/>
        </w:rPr>
        <w:t xml:space="preserve"> איזו מגבלה של מגבר שרת גורמת לפעולה לא תקינה של המעגל </w:t>
      </w:r>
      <w:r w:rsidRPr="00B4165C">
        <w:t>?</w:t>
      </w:r>
      <w:r w:rsidRPr="00B4165C">
        <w:rPr>
          <w:rFonts w:hint="cs"/>
          <w:rtl/>
        </w:rPr>
        <w:t xml:space="preserve"> </w:t>
      </w:r>
      <w:r w:rsidR="0006576C" w:rsidRPr="00B4165C">
        <w:rPr>
          <w:rFonts w:hint="cs"/>
          <w:rtl/>
        </w:rPr>
        <w:t>(</w:t>
      </w:r>
      <w:r w:rsidR="0006576C" w:rsidRPr="00B4165C">
        <w:rPr>
          <w:rFonts w:hint="eastAsia"/>
          <w:b/>
          <w:bCs/>
          <w:u w:val="single"/>
          <w:rtl/>
        </w:rPr>
        <w:t>רמז</w:t>
      </w:r>
      <w:r w:rsidR="0006576C" w:rsidRPr="00B4165C">
        <w:rPr>
          <w:rFonts w:hint="cs"/>
          <w:rtl/>
        </w:rPr>
        <w:t xml:space="preserve">: </w:t>
      </w:r>
      <w:r w:rsidR="0006576C" w:rsidRPr="00B4165C">
        <w:rPr>
          <w:rtl/>
        </w:rPr>
        <w:t>על איזה גודל חשמלי במעגל משפיעה הקטנת הנגדים?)</w:t>
      </w:r>
    </w:p>
    <w:p w14:paraId="6A21CE33" w14:textId="77777777" w:rsidR="003B2F70" w:rsidRPr="00B4165C" w:rsidRDefault="008C1982" w:rsidP="0096642C">
      <w:pPr>
        <w:ind w:left="720"/>
      </w:pPr>
      <w:r w:rsidRPr="00B4165C">
        <w:rPr>
          <w:rFonts w:hint="cs"/>
          <w:rtl/>
        </w:rPr>
        <w:t xml:space="preserve">הסבר את צורת הגל המתקבלת. (שים לב שבאיזור העיוות, אות היציאה משתנה באותו כיוון כמו אות הכניסה למרות שזהו מגבר הופך מופע). </w:t>
      </w:r>
    </w:p>
    <w:p w14:paraId="2DF05C29" w14:textId="77777777" w:rsidR="008C1982" w:rsidRPr="00B4165C" w:rsidRDefault="008C1982" w:rsidP="008C1982">
      <w:pPr>
        <w:ind w:left="720"/>
      </w:pPr>
    </w:p>
    <w:p w14:paraId="790C5E5E" w14:textId="11B5C8FF" w:rsidR="008C1982" w:rsidRPr="00B4165C" w:rsidRDefault="008C1982" w:rsidP="00271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 w:rsidRPr="00B4165C">
        <w:rPr>
          <w:rFonts w:hint="cs"/>
          <w:rtl/>
        </w:rPr>
        <w:t xml:space="preserve">תשובה : </w:t>
      </w:r>
      <w:r w:rsidR="0027167A">
        <w:rPr>
          <w:rFonts w:hint="cs"/>
          <w:rtl/>
        </w:rPr>
        <w:t>המעגל לא מתפקד בצורה תקינה כיוון שרוב הזרם שעובר דרך המגבר שרת צריך לעבור דרך אותו טרנזיסטור</w:t>
      </w:r>
      <w:r w:rsidRPr="00B4165C">
        <w:rPr>
          <w:rtl/>
        </w:rPr>
        <w:tab/>
      </w:r>
      <w:r w:rsidRPr="00B4165C">
        <w:rPr>
          <w:rtl/>
        </w:rPr>
        <w:tab/>
      </w:r>
      <w:r w:rsidRPr="00B4165C">
        <w:rPr>
          <w:rtl/>
        </w:rPr>
        <w:tab/>
      </w:r>
    </w:p>
    <w:p w14:paraId="6A8D354E" w14:textId="77777777" w:rsidR="008C1982" w:rsidRPr="00B4165C" w:rsidRDefault="008C1982" w:rsidP="008C1982">
      <w:pPr>
        <w:rPr>
          <w:rtl/>
        </w:rPr>
      </w:pPr>
    </w:p>
    <w:p w14:paraId="4642E699" w14:textId="77777777" w:rsidR="008C1982" w:rsidRPr="00B4165C" w:rsidRDefault="008C1982" w:rsidP="00E22A11">
      <w:pPr>
        <w:numPr>
          <w:ilvl w:val="0"/>
          <w:numId w:val="24"/>
        </w:numPr>
        <w:rPr>
          <w:rtl/>
        </w:rPr>
      </w:pPr>
      <w:r w:rsidRPr="00B4165C">
        <w:rPr>
          <w:rFonts w:hint="eastAsia"/>
          <w:rtl/>
        </w:rPr>
        <w:lastRenderedPageBreak/>
        <w:t>סמן</w:t>
      </w:r>
      <w:r w:rsidRPr="00B4165C">
        <w:rPr>
          <w:rtl/>
        </w:rPr>
        <w:t xml:space="preserve"> על השרטוט את החלק במעגל שגורם לעיוות – האם זו דרגת המבוא, דרגת הביניים או דרגת היציאה</w:t>
      </w:r>
      <w:r w:rsidR="008E427F" w:rsidRPr="00B4165C">
        <w:rPr>
          <w:rFonts w:hint="cs"/>
          <w:rtl/>
        </w:rPr>
        <w:t>.</w:t>
      </w:r>
    </w:p>
    <w:p w14:paraId="0F955FB1" w14:textId="791BD4F1" w:rsidR="008C1982" w:rsidRDefault="0027167A" w:rsidP="008C1982">
      <w:pPr>
        <w:bidi w:val="0"/>
        <w:jc w:val="right"/>
        <w:rPr>
          <w:rFonts w:ascii="Arial" w:hAnsi="Arial" w:cs="Arial"/>
          <w:b/>
          <w:bCs/>
          <w:i/>
          <w:i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BC518D6" wp14:editId="1152D775">
                <wp:simplePos x="0" y="0"/>
                <wp:positionH relativeFrom="column">
                  <wp:posOffset>4732517</wp:posOffset>
                </wp:positionH>
                <wp:positionV relativeFrom="paragraph">
                  <wp:posOffset>659958</wp:posOffset>
                </wp:positionV>
                <wp:extent cx="699715" cy="779228"/>
                <wp:effectExtent l="0" t="0" r="24765" b="20955"/>
                <wp:wrapNone/>
                <wp:docPr id="39" name="Ova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9715" cy="77922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1696452" id="Oval 39" o:spid="_x0000_s1026" style="position:absolute;margin-left:372.65pt;margin-top:51.95pt;width:55.1pt;height:61.35pt;z-index:251662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" filled="f" strokecolor="#c00000" strokeweight="1pt">
                <v:stroke joinstyle="miter"/>
              </v:oval>
            </w:pict>
          </mc:Fallback>
        </mc:AlternateContent>
      </w:r>
      <w:r w:rsidR="008C1982" w:rsidRPr="002946AC">
        <w:rPr>
          <w:noProof/>
        </w:rPr>
        <w:drawing>
          <wp:inline distT="0" distB="0" distL="0" distR="0" wp14:anchorId="32958F81" wp14:editId="32206777">
            <wp:extent cx="4806647" cy="3581547"/>
            <wp:effectExtent l="0" t="0" r="0" b="0"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3" name="Picture 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3" cy="36196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84B030" w14:textId="77777777" w:rsidR="00475623" w:rsidRDefault="00475623">
      <w:pPr>
        <w:bidi w:val="0"/>
        <w:spacing w:after="160" w:line="259" w:lineRule="auto"/>
        <w:rPr>
          <w:rFonts w:ascii="Arial" w:hAnsi="Arial" w:cs="Arial"/>
          <w:b/>
          <w:bCs/>
          <w:i/>
          <w:iCs/>
          <w:sz w:val="28"/>
          <w:szCs w:val="28"/>
          <w:rtl/>
        </w:rPr>
      </w:pPr>
      <w:r>
        <w:rPr>
          <w:rtl/>
        </w:rPr>
        <w:br w:type="page"/>
      </w:r>
    </w:p>
    <w:p w14:paraId="2D6805B1" w14:textId="77777777" w:rsidR="008C1982" w:rsidRDefault="008C1982" w:rsidP="008C1982">
      <w:pPr>
        <w:pStyle w:val="Heading2"/>
        <w:rPr>
          <w:rtl/>
        </w:rPr>
      </w:pPr>
      <w:bookmarkStart w:id="78" w:name="_Toc522741640"/>
      <w:r>
        <w:rPr>
          <w:rFonts w:hint="cs"/>
          <w:rtl/>
        </w:rPr>
        <w:lastRenderedPageBreak/>
        <w:t xml:space="preserve">נגדים גדולים </w:t>
      </w:r>
      <w:r w:rsidR="004B647C">
        <w:rPr>
          <w:rFonts w:hint="cs"/>
          <w:rtl/>
        </w:rPr>
        <w:t>ו</w:t>
      </w:r>
      <w:r w:rsidR="008A7E84">
        <w:rPr>
          <w:rFonts w:hint="cs"/>
          <w:rtl/>
        </w:rPr>
        <w:t>זרמי כניסה</w:t>
      </w:r>
      <w:bookmarkEnd w:id="78"/>
    </w:p>
    <w:p w14:paraId="0AAF32A4" w14:textId="77777777" w:rsidR="008C1982" w:rsidRDefault="008C1982" w:rsidP="008C1982">
      <w:pPr>
        <w:numPr>
          <w:ilvl w:val="0"/>
          <w:numId w:val="6"/>
        </w:numPr>
      </w:pPr>
      <w:r w:rsidRPr="00B0248A">
        <w:rPr>
          <w:rFonts w:hint="cs"/>
          <w:rtl/>
        </w:rPr>
        <w:t>החלף את הנגדים לקבלת מעגל המתואר ב</w:t>
      </w:r>
      <w:r w:rsidR="00D644E3"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187481226 \h</w:instrText>
      </w:r>
      <w:r>
        <w:rPr>
          <w:rtl/>
        </w:rPr>
        <w:instrText xml:space="preserve"> </w:instrText>
      </w:r>
      <w:r w:rsidR="00D644E3">
        <w:rPr>
          <w:rtl/>
        </w:rPr>
      </w:r>
      <w:r w:rsidR="00D644E3">
        <w:rPr>
          <w:rtl/>
        </w:rPr>
        <w:fldChar w:fldCharType="separate"/>
      </w:r>
      <w:r>
        <w:rPr>
          <w:rtl/>
        </w:rPr>
        <w:t>איור</w:t>
      </w:r>
      <w:r>
        <w:t xml:space="preserve"> </w:t>
      </w:r>
      <w:r w:rsidR="00D644E3">
        <w:rPr>
          <w:rtl/>
        </w:rPr>
        <w:fldChar w:fldCharType="end"/>
      </w:r>
      <w:r>
        <w:t>6</w:t>
      </w:r>
      <w:r w:rsidRPr="00B0248A">
        <w:rPr>
          <w:rFonts w:hint="cs"/>
          <w:rtl/>
        </w:rPr>
        <w:t>:</w:t>
      </w:r>
    </w:p>
    <w:p w14:paraId="7E368129" w14:textId="77777777" w:rsidR="008C1982" w:rsidRDefault="008C1982" w:rsidP="008C1982">
      <w:pPr>
        <w:keepNext/>
        <w:jc w:val="center"/>
      </w:pPr>
      <w:r w:rsidRPr="00150E88">
        <w:rPr>
          <w:noProof/>
        </w:rPr>
        <w:drawing>
          <wp:inline distT="0" distB="0" distL="0" distR="0" wp14:anchorId="0B48DAA2" wp14:editId="202E1068">
            <wp:extent cx="1971675" cy="1200150"/>
            <wp:effectExtent l="0" t="0" r="0" b="0"/>
            <wp:docPr id="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1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5FBF5" w14:textId="77777777" w:rsidR="008C1982" w:rsidRPr="00BC3DA8" w:rsidRDefault="008C1982" w:rsidP="008C1982">
      <w:pPr>
        <w:pStyle w:val="Caption"/>
        <w:jc w:val="center"/>
        <w:rPr>
          <w:sz w:val="24"/>
          <w:szCs w:val="24"/>
          <w:rtl/>
        </w:rPr>
      </w:pPr>
      <w:r w:rsidRPr="00BC3DA8">
        <w:rPr>
          <w:rFonts w:hint="cs"/>
          <w:sz w:val="24"/>
          <w:szCs w:val="24"/>
          <w:rtl/>
        </w:rPr>
        <w:t>מגבר הופך מופע</w:t>
      </w:r>
    </w:p>
    <w:p w14:paraId="5C9F956F" w14:textId="77777777" w:rsidR="008C1982" w:rsidRPr="008E15EF" w:rsidRDefault="008C1982" w:rsidP="008C1982">
      <w:pPr>
        <w:rPr>
          <w:rtl/>
        </w:rPr>
      </w:pPr>
    </w:p>
    <w:p w14:paraId="71349C56" w14:textId="77777777" w:rsidR="008C1982" w:rsidRDefault="008C1982" w:rsidP="008C1982">
      <w:pPr>
        <w:numPr>
          <w:ilvl w:val="0"/>
          <w:numId w:val="6"/>
        </w:numPr>
      </w:pPr>
      <w:r>
        <w:rPr>
          <w:rFonts w:hint="cs"/>
          <w:rtl/>
        </w:rPr>
        <w:t xml:space="preserve">אמפליטודת אות המבוא הנה </w:t>
      </w:r>
      <w:r>
        <w:t>5Vptp</w:t>
      </w:r>
      <w:r>
        <w:rPr>
          <w:rFonts w:hint="cs"/>
          <w:rtl/>
        </w:rPr>
        <w:t>.</w:t>
      </w:r>
    </w:p>
    <w:p w14:paraId="0A5E875B" w14:textId="77777777" w:rsidR="008C1982" w:rsidRDefault="008C1982" w:rsidP="008C1982">
      <w:pPr>
        <w:ind w:left="720"/>
      </w:pPr>
    </w:p>
    <w:p w14:paraId="677B6820" w14:textId="77777777" w:rsidR="008C1982" w:rsidRDefault="008C1982" w:rsidP="008C1982">
      <w:pPr>
        <w:numPr>
          <w:ilvl w:val="0"/>
          <w:numId w:val="25"/>
        </w:numPr>
      </w:pPr>
      <w:r w:rsidRPr="00B0248A">
        <w:rPr>
          <w:rFonts w:hint="cs"/>
          <w:rtl/>
        </w:rPr>
        <w:t xml:space="preserve">הצג את אות המבוא ואות המוצא ע"ג </w:t>
      </w:r>
      <w:r>
        <w:rPr>
          <w:rFonts w:hint="cs"/>
          <w:rtl/>
        </w:rPr>
        <w:t>מסך</w:t>
      </w:r>
      <w:r w:rsidRPr="00B0248A">
        <w:rPr>
          <w:rFonts w:hint="cs"/>
          <w:rtl/>
        </w:rPr>
        <w:t xml:space="preserve"> </w:t>
      </w:r>
      <w:r>
        <w:rPr>
          <w:rFonts w:hint="cs"/>
          <w:rtl/>
        </w:rPr>
        <w:t>ה</w:t>
      </w:r>
      <w:r w:rsidRPr="00B0248A">
        <w:rPr>
          <w:rFonts w:hint="cs"/>
          <w:rtl/>
        </w:rPr>
        <w:t>סקופ.</w:t>
      </w:r>
      <w:r>
        <w:rPr>
          <w:rFonts w:hint="cs"/>
          <w:rtl/>
        </w:rPr>
        <w:t xml:space="preserve"> </w:t>
      </w:r>
    </w:p>
    <w:p w14:paraId="04568B11" w14:textId="77777777" w:rsidR="008C1982" w:rsidRDefault="008C1982" w:rsidP="008C1982">
      <w:pPr>
        <w:numPr>
          <w:ilvl w:val="0"/>
          <w:numId w:val="25"/>
        </w:numPr>
      </w:pPr>
      <w:r>
        <w:rPr>
          <w:rFonts w:hint="cs"/>
          <w:rtl/>
        </w:rPr>
        <w:t xml:space="preserve">מדוד את רמת ה- </w:t>
      </w:r>
      <w:r>
        <w:rPr>
          <w:rFonts w:hint="cs"/>
        </w:rPr>
        <w:t>DC</w:t>
      </w:r>
      <w:r>
        <w:rPr>
          <w:rFonts w:hint="cs"/>
          <w:rtl/>
        </w:rPr>
        <w:t xml:space="preserve"> של אות </w:t>
      </w:r>
      <w:r w:rsidR="00E146D1">
        <w:rPr>
          <w:rFonts w:hint="cs"/>
          <w:rtl/>
        </w:rPr>
        <w:t xml:space="preserve">המבוא ושל אות </w:t>
      </w:r>
      <w:r>
        <w:rPr>
          <w:rFonts w:hint="cs"/>
          <w:rtl/>
        </w:rPr>
        <w:t>המוצא.</w:t>
      </w:r>
    </w:p>
    <w:p w14:paraId="0721ACD3" w14:textId="77777777" w:rsidR="008C1982" w:rsidRDefault="008C1982" w:rsidP="008C1982">
      <w:pPr>
        <w:numPr>
          <w:ilvl w:val="0"/>
          <w:numId w:val="25"/>
        </w:numPr>
      </w:pPr>
      <w:r>
        <w:rPr>
          <w:rFonts w:hint="cs"/>
          <w:rtl/>
        </w:rPr>
        <w:t>הורד לדוח את תמונת המסך</w:t>
      </w:r>
      <w:r w:rsidRPr="00B0248A">
        <w:rPr>
          <w:rFonts w:hint="cs"/>
          <w:rtl/>
        </w:rPr>
        <w:t>.</w:t>
      </w:r>
    </w:p>
    <w:p w14:paraId="31EFBD1F" w14:textId="38CF56C5" w:rsidR="008C1982" w:rsidRDefault="006C0856" w:rsidP="008C1982">
      <w:pPr>
        <w:ind w:left="720"/>
        <w:rPr>
          <w:rtl/>
        </w:rPr>
      </w:pPr>
      <w:r>
        <w:rPr>
          <w:noProof/>
        </w:rPr>
        <w:drawing>
          <wp:inline distT="0" distB="0" distL="0" distR="0" wp14:anchorId="054083EF" wp14:editId="223826E5">
            <wp:extent cx="5560060" cy="3496945"/>
            <wp:effectExtent l="0" t="0" r="2540" b="825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49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ADC9B" w14:textId="38391FA4" w:rsidR="008C1982" w:rsidRPr="00B0248A" w:rsidRDefault="008C1982" w:rsidP="008C1982">
      <w:pPr>
        <w:rPr>
          <w:rtl/>
        </w:rPr>
      </w:pPr>
    </w:p>
    <w:p w14:paraId="2D6DEC38" w14:textId="77777777" w:rsidR="00BC3DA8" w:rsidRDefault="00BC3DA8" w:rsidP="00BC3DA8">
      <w:pPr>
        <w:rPr>
          <w:rtl/>
        </w:rPr>
      </w:pPr>
      <w:r>
        <w:rPr>
          <w:rFonts w:hint="cs"/>
          <w:rtl/>
        </w:rPr>
        <w:t>רמת ה-</w:t>
      </w:r>
      <w:r>
        <w:t>DC</w:t>
      </w:r>
      <w:r>
        <w:rPr>
          <w:rFonts w:hint="cs"/>
          <w:rtl/>
        </w:rPr>
        <w:t xml:space="preserve"> שמדדנו ביציאה נובעת מרמת </w:t>
      </w:r>
      <w:r>
        <w:t>DC</w:t>
      </w:r>
      <w:r>
        <w:rPr>
          <w:rFonts w:hint="cs"/>
          <w:rtl/>
        </w:rPr>
        <w:t xml:space="preserve"> של אות הכניסה ומרמת </w:t>
      </w:r>
      <w:r>
        <w:t>DC</w:t>
      </w:r>
      <w:r>
        <w:rPr>
          <w:rFonts w:hint="cs"/>
          <w:rtl/>
        </w:rPr>
        <w:t xml:space="preserve"> שתורם המגבר.</w:t>
      </w:r>
      <w:r>
        <w:rPr>
          <w:rtl/>
        </w:rPr>
        <w:t>   אנחנו מעוניינים לחשב את תרומת המגבר בלבד</w:t>
      </w:r>
      <w:r>
        <w:rPr>
          <w:rFonts w:hint="cs"/>
          <w:rtl/>
        </w:rPr>
        <w:t xml:space="preserve"> בקיזוז שגיאת המקור, ולכן: </w:t>
      </w:r>
    </w:p>
    <w:p w14:paraId="6D0BE5E0" w14:textId="77777777" w:rsidR="00BC3DA8" w:rsidRDefault="00BC3DA8" w:rsidP="00BC3DA8"/>
    <w:p w14:paraId="7C7EB1CA" w14:textId="77777777" w:rsidR="008C1982" w:rsidRDefault="008E427F" w:rsidP="00BC3DA8">
      <w:pPr>
        <w:numPr>
          <w:ilvl w:val="0"/>
          <w:numId w:val="45"/>
        </w:numPr>
      </w:pPr>
      <w:r>
        <w:rPr>
          <w:rFonts w:hint="cs"/>
          <w:rtl/>
        </w:rPr>
        <w:t>ציין מה</w:t>
      </w:r>
      <w:r w:rsidR="00E146D1">
        <w:rPr>
          <w:rFonts w:hint="cs"/>
          <w:rtl/>
        </w:rPr>
        <w:t xml:space="preserve"> רמת ה- </w:t>
      </w:r>
      <w:r w:rsidR="00E146D1">
        <w:rPr>
          <w:rFonts w:hint="cs"/>
        </w:rPr>
        <w:t>DC</w:t>
      </w:r>
      <w:r w:rsidR="00E146D1">
        <w:rPr>
          <w:rFonts w:hint="cs"/>
          <w:rtl/>
        </w:rPr>
        <w:t xml:space="preserve"> של אות היציאה הנגרמת מרמת </w:t>
      </w:r>
      <w:r w:rsidR="00E146D1">
        <w:rPr>
          <w:rFonts w:hint="cs"/>
        </w:rPr>
        <w:t>DC</w:t>
      </w:r>
      <w:r w:rsidR="00E146D1">
        <w:rPr>
          <w:rFonts w:hint="cs"/>
          <w:rtl/>
        </w:rPr>
        <w:t xml:space="preserve"> של אות הכניסה .</w:t>
      </w:r>
    </w:p>
    <w:p w14:paraId="2377967C" w14:textId="77777777" w:rsidR="008C1982" w:rsidRDefault="008C1982" w:rsidP="008C1982">
      <w:pPr>
        <w:ind w:left="720"/>
        <w:rPr>
          <w:rtl/>
        </w:rPr>
      </w:pPr>
    </w:p>
    <w:p w14:paraId="3DD4CF84" w14:textId="4C368B4B" w:rsidR="008C1982" w:rsidRDefault="008C1982" w:rsidP="006C085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6C0856">
        <w:t>407m</w:t>
      </w:r>
      <w:r w:rsidR="00932F26">
        <w:t xml:space="preserve">V from </w:t>
      </w:r>
      <w:r w:rsidR="006C0856">
        <w:t>-50mV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2829C4D6" w14:textId="77777777" w:rsidR="008C1982" w:rsidRDefault="008C1982" w:rsidP="008C1982">
      <w:pPr>
        <w:ind w:left="720"/>
        <w:rPr>
          <w:rtl/>
        </w:rPr>
      </w:pPr>
    </w:p>
    <w:p w14:paraId="6570FCF6" w14:textId="77777777" w:rsidR="000D4E89" w:rsidRDefault="00E146D1" w:rsidP="00B10942">
      <w:pPr>
        <w:numPr>
          <w:ilvl w:val="0"/>
          <w:numId w:val="45"/>
        </w:numPr>
        <w:rPr>
          <w:rtl/>
        </w:rPr>
      </w:pPr>
      <w:r>
        <w:rPr>
          <w:rFonts w:hint="cs"/>
          <w:rtl/>
        </w:rPr>
        <w:t xml:space="preserve">חשב את תרומת המגבר לרמת ה </w:t>
      </w:r>
      <w:r>
        <w:rPr>
          <w:rFonts w:hint="cs"/>
        </w:rPr>
        <w:t>DC</w:t>
      </w:r>
      <w:r>
        <w:rPr>
          <w:rFonts w:hint="cs"/>
          <w:rtl/>
        </w:rPr>
        <w:t xml:space="preserve"> של אות היציאה</w:t>
      </w:r>
      <w:r w:rsidR="00B10942">
        <w:rPr>
          <w:rFonts w:hint="cs"/>
          <w:rtl/>
        </w:rPr>
        <w:t xml:space="preserve"> (זהו מתח הנובע מזרמי היסט שאינם רצויים).</w:t>
      </w:r>
    </w:p>
    <w:p w14:paraId="3AA5648D" w14:textId="77777777" w:rsidR="000D4E89" w:rsidRDefault="000D4E89" w:rsidP="00E146D1">
      <w:pPr>
        <w:ind w:left="720"/>
        <w:rPr>
          <w:rtl/>
        </w:rPr>
      </w:pPr>
    </w:p>
    <w:p w14:paraId="760F405F" w14:textId="03D5AF89" w:rsidR="000D4E89" w:rsidRDefault="000D4E89" w:rsidP="00FC07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FC07DE">
        <w:t>457mV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22583D5" w14:textId="77777777" w:rsidR="00E146D1" w:rsidRPr="00AB2A52" w:rsidRDefault="00E146D1" w:rsidP="00AB2A52">
      <w:pPr>
        <w:ind w:left="720"/>
        <w:rPr>
          <w:rtl/>
        </w:rPr>
      </w:pPr>
      <w:r>
        <w:rPr>
          <w:rFonts w:hint="cs"/>
          <w:rtl/>
        </w:rPr>
        <w:t xml:space="preserve"> </w:t>
      </w:r>
    </w:p>
    <w:p w14:paraId="343F5E04" w14:textId="77777777" w:rsidR="007F4C7E" w:rsidRDefault="007F4C7E" w:rsidP="00DB7DF0">
      <w:pPr>
        <w:numPr>
          <w:ilvl w:val="0"/>
          <w:numId w:val="45"/>
        </w:numPr>
        <w:rPr>
          <w:rtl/>
        </w:rPr>
      </w:pPr>
      <w:r>
        <w:rPr>
          <w:rFonts w:hint="cs"/>
          <w:rtl/>
        </w:rPr>
        <w:t xml:space="preserve">חשב את זרמי </w:t>
      </w:r>
      <w:r w:rsidR="002550C6">
        <w:rPr>
          <w:rFonts w:hint="cs"/>
          <w:rtl/>
        </w:rPr>
        <w:t xml:space="preserve">הממתח </w:t>
      </w:r>
      <w:r>
        <w:rPr>
          <w:rFonts w:hint="cs"/>
          <w:rtl/>
        </w:rPr>
        <w:t xml:space="preserve">שגורמים למתח זה </w:t>
      </w:r>
    </w:p>
    <w:p w14:paraId="7E069EE9" w14:textId="77777777" w:rsidR="007F4C7E" w:rsidRDefault="007F4C7E" w:rsidP="007F4C7E">
      <w:pPr>
        <w:ind w:left="720"/>
        <w:rPr>
          <w:rtl/>
        </w:rPr>
      </w:pPr>
    </w:p>
    <w:p w14:paraId="5F0B3A38" w14:textId="40BFE6A0" w:rsidR="007F4C7E" w:rsidRDefault="007F4C7E" w:rsidP="007F4C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 w:rsidR="00185509" w:rsidRPr="00EE750A">
        <w:rPr>
          <w:position w:val="-80"/>
        </w:rPr>
        <w:object w:dxaOrig="3960" w:dyaOrig="1719" w14:anchorId="24EC5AC8">
          <v:shape id="_x0000_i1091" type="#_x0000_t75" style="width:198.2pt;height:85.9pt" o:ole="">
            <v:imagedata r:id="rId47" o:title=""/>
          </v:shape>
          <o:OLEObject Type="Embed" ProgID="Equation.DSMT4" ShapeID="_x0000_i1091" DrawAspect="Content" ObjectID="_1597072757" r:id="rId48"/>
        </w:object>
      </w:r>
      <w:r w:rsidR="00984ED0">
        <w:rPr>
          <w:rtl/>
        </w:rPr>
        <w:t xml:space="preserve">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CC54DA2" w14:textId="77777777" w:rsidR="007F4C7E" w:rsidRPr="00AB2A52" w:rsidRDefault="007F4C7E" w:rsidP="007F4C7E">
      <w:pPr>
        <w:ind w:left="720"/>
        <w:rPr>
          <w:rtl/>
        </w:rPr>
      </w:pPr>
      <w:r>
        <w:rPr>
          <w:rFonts w:hint="cs"/>
          <w:rtl/>
        </w:rPr>
        <w:t xml:space="preserve"> </w:t>
      </w:r>
    </w:p>
    <w:p w14:paraId="48403125" w14:textId="77777777" w:rsidR="008C1982" w:rsidRDefault="008C1982" w:rsidP="00BC3DA8">
      <w:pPr>
        <w:numPr>
          <w:ilvl w:val="0"/>
          <w:numId w:val="45"/>
        </w:numPr>
      </w:pPr>
      <w:r w:rsidRPr="00B0248A">
        <w:rPr>
          <w:rFonts w:hint="cs"/>
          <w:rtl/>
        </w:rPr>
        <w:t>האם המעגל מתפקד כמגבר הופך בצורה  תקינה ? אם לא - איזו מגבלה של מגבר שרת גורמת לפעולה לא תקינה של המעגל ?</w:t>
      </w:r>
      <w:r>
        <w:rPr>
          <w:rFonts w:hint="cs"/>
          <w:rtl/>
        </w:rPr>
        <w:t xml:space="preserve"> כיצד נוכל להתגבר על בעיה זו?</w:t>
      </w:r>
    </w:p>
    <w:p w14:paraId="61AA247E" w14:textId="77777777" w:rsidR="008C1982" w:rsidRDefault="008C1982" w:rsidP="008C1982">
      <w:pPr>
        <w:rPr>
          <w:rtl/>
        </w:rPr>
      </w:pPr>
    </w:p>
    <w:p w14:paraId="5746DD9F" w14:textId="37FDDA14" w:rsidR="008C1982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984ED0">
        <w:rPr>
          <w:rFonts w:hint="cs"/>
          <w:rtl/>
        </w:rPr>
        <w:t>המעגל לא מתפקד בצורה תקינה כיוון שקיים היסט בין אות המוצא לאות היציאה</w:t>
      </w:r>
      <w:r w:rsidR="006C0856">
        <w:rPr>
          <w:rFonts w:hint="cs"/>
          <w:rtl/>
        </w:rPr>
        <w:t>, זה נובע מכך שהנגד בתוך המגבר הינו סופי ולכן זורם דרכו זרם כשאר מחברים אליו מעגל עם נגדים גדולים מאוד</w:t>
      </w:r>
      <w:r w:rsidR="00EE750A">
        <w:rPr>
          <w:rFonts w:hint="cs"/>
          <w:rtl/>
        </w:rPr>
        <w:t xml:space="preserve"> וזרם זה כבר לא זניח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54B11386" w14:textId="77777777" w:rsidR="00475623" w:rsidRDefault="00475623" w:rsidP="00BC3DA8">
      <w:pPr>
        <w:ind w:left="720"/>
      </w:pPr>
    </w:p>
    <w:p w14:paraId="2846D1B3" w14:textId="77777777" w:rsidR="008C1982" w:rsidRPr="006D7D80" w:rsidRDefault="008C1982" w:rsidP="00BC3DA8">
      <w:pPr>
        <w:numPr>
          <w:ilvl w:val="0"/>
          <w:numId w:val="45"/>
        </w:numPr>
      </w:pPr>
      <w:r w:rsidRPr="006D7D80">
        <w:rPr>
          <w:rFonts w:hint="cs"/>
          <w:rtl/>
        </w:rPr>
        <w:t>סמן על השרטוט את החלק במעגל שגורם לעיוות האם זו דרגת המבוא, דרגת הביניים או דרגת היציאה</w:t>
      </w:r>
    </w:p>
    <w:p w14:paraId="3FE78796" w14:textId="77777777" w:rsidR="008C1982" w:rsidRPr="0053032D" w:rsidRDefault="008C1982" w:rsidP="008C1982">
      <w:pPr>
        <w:bidi w:val="0"/>
        <w:jc w:val="right"/>
        <w:rPr>
          <w:color w:val="92D050"/>
        </w:rPr>
      </w:pPr>
    </w:p>
    <w:p w14:paraId="30494AE1" w14:textId="63B58EB9" w:rsidR="008C1982" w:rsidRPr="0053032D" w:rsidRDefault="00062DD8" w:rsidP="008C1982">
      <w:pPr>
        <w:rPr>
          <w:color w:val="92D050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61E40FA0" wp14:editId="5F38F31C">
                <wp:simplePos x="0" y="0"/>
                <wp:positionH relativeFrom="column">
                  <wp:posOffset>2973604</wp:posOffset>
                </wp:positionH>
                <wp:positionV relativeFrom="paragraph">
                  <wp:posOffset>569951</wp:posOffset>
                </wp:positionV>
                <wp:extent cx="699715" cy="779228"/>
                <wp:effectExtent l="0" t="0" r="24765" b="20955"/>
                <wp:wrapNone/>
                <wp:docPr id="43" name="Oval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9715" cy="77922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5B8AAC2A" id="Oval 43" o:spid="_x0000_s1026" style="position:absolute;margin-left:234.15pt;margin-top:44.9pt;width:55.1pt;height:61.35pt;z-index:251667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" filled="f" strokecolor="#c00000" strokeweight="1pt">
                <v:stroke joinstyle="miter"/>
              </v:oval>
            </w:pict>
          </mc:Fallback>
        </mc:AlternateContent>
      </w:r>
      <w:r w:rsidR="008C1982" w:rsidRPr="0053032D">
        <w:rPr>
          <w:noProof/>
          <w:color w:val="92D050"/>
        </w:rPr>
        <w:drawing>
          <wp:inline distT="0" distB="0" distL="0" distR="0" wp14:anchorId="3FBB04D6" wp14:editId="26D363CC">
            <wp:extent cx="2827020" cy="2106480"/>
            <wp:effectExtent l="0" t="0" r="0" b="8255"/>
            <wp:docPr id="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3" name="Picture 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743" cy="21234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6CA54DC" w14:textId="77777777" w:rsidR="008C1982" w:rsidRDefault="008C1982" w:rsidP="008C1982">
      <w:pPr>
        <w:pStyle w:val="Heading2"/>
        <w:rPr>
          <w:rtl/>
        </w:rPr>
      </w:pPr>
      <w:bookmarkStart w:id="79" w:name="_Toc522741641"/>
      <w:r>
        <w:rPr>
          <w:rFonts w:hint="cs"/>
          <w:rtl/>
        </w:rPr>
        <w:t>סיכום</w:t>
      </w:r>
      <w:bookmarkEnd w:id="79"/>
      <w:r>
        <w:rPr>
          <w:rFonts w:hint="cs"/>
          <w:rtl/>
        </w:rPr>
        <w:t xml:space="preserve"> </w:t>
      </w:r>
    </w:p>
    <w:p w14:paraId="1B263B77" w14:textId="77777777" w:rsidR="008C1982" w:rsidRPr="00B0248A" w:rsidRDefault="008C1982" w:rsidP="00202DD6">
      <w:pPr>
        <w:numPr>
          <w:ilvl w:val="0"/>
          <w:numId w:val="6"/>
        </w:numPr>
        <w:rPr>
          <w:rtl/>
        </w:rPr>
      </w:pPr>
      <w:r w:rsidRPr="00B0248A">
        <w:rPr>
          <w:rFonts w:hint="cs"/>
          <w:rtl/>
        </w:rPr>
        <w:t xml:space="preserve">על סמך התוצאות שקבלת </w:t>
      </w:r>
      <w:r w:rsidR="006E40B6">
        <w:rPr>
          <w:rFonts w:hint="cs"/>
          <w:rtl/>
        </w:rPr>
        <w:t>בניסוי</w:t>
      </w:r>
      <w:r>
        <w:rPr>
          <w:rFonts w:hint="cs"/>
          <w:rtl/>
        </w:rPr>
        <w:t>, מהו תחום (סדר גודל) ש</w:t>
      </w:r>
      <w:r w:rsidRPr="00B0248A">
        <w:rPr>
          <w:rFonts w:hint="cs"/>
          <w:rtl/>
        </w:rPr>
        <w:t>ל ערכי נגדים</w:t>
      </w:r>
      <w:r>
        <w:rPr>
          <w:rFonts w:hint="cs"/>
          <w:rtl/>
        </w:rPr>
        <w:t xml:space="preserve"> </w:t>
      </w:r>
      <w:r w:rsidRPr="00B0248A">
        <w:rPr>
          <w:rFonts w:hint="cs"/>
          <w:rtl/>
        </w:rPr>
        <w:t>חיצוניים</w:t>
      </w:r>
      <w:r w:rsidR="005C1A09">
        <w:rPr>
          <w:rFonts w:hint="cs"/>
          <w:rtl/>
        </w:rPr>
        <w:t>,</w:t>
      </w:r>
      <w:r w:rsidRPr="00B0248A">
        <w:rPr>
          <w:rFonts w:hint="cs"/>
          <w:rtl/>
        </w:rPr>
        <w:t xml:space="preserve"> </w:t>
      </w:r>
      <w:r>
        <w:t>R</w:t>
      </w:r>
      <w:r w:rsidRPr="00E22A11">
        <w:rPr>
          <w:vertAlign w:val="subscript"/>
        </w:rPr>
        <w:t>1</w:t>
      </w:r>
      <w:r w:rsidRPr="00B0248A">
        <w:rPr>
          <w:rFonts w:hint="cs"/>
          <w:rtl/>
        </w:rPr>
        <w:t xml:space="preserve"> ו- </w:t>
      </w:r>
      <w:r>
        <w:t>R</w:t>
      </w:r>
      <w:r>
        <w:rPr>
          <w:vertAlign w:val="subscript"/>
        </w:rPr>
        <w:t>2</w:t>
      </w:r>
      <w:r w:rsidR="005C1A09">
        <w:rPr>
          <w:rFonts w:hint="cs"/>
          <w:vertAlign w:val="subscript"/>
          <w:rtl/>
        </w:rPr>
        <w:t>,</w:t>
      </w:r>
      <w:r w:rsidRPr="00B0248A">
        <w:rPr>
          <w:rFonts w:hint="cs"/>
          <w:rtl/>
        </w:rPr>
        <w:t xml:space="preserve"> שיש לחבר כדי שהמעגל </w:t>
      </w:r>
      <w:r>
        <w:rPr>
          <w:rFonts w:hint="cs"/>
          <w:rtl/>
        </w:rPr>
        <w:t>עם מגבר</w:t>
      </w:r>
      <w:r>
        <w:t xml:space="preserve"> LM741 </w:t>
      </w:r>
      <w:r w:rsidRPr="00B0248A">
        <w:rPr>
          <w:rFonts w:hint="cs"/>
          <w:rtl/>
        </w:rPr>
        <w:t>יתפקד בצורה תקינה ?</w:t>
      </w:r>
    </w:p>
    <w:p w14:paraId="24C3F8E8" w14:textId="77777777" w:rsidR="008C1982" w:rsidRDefault="008C1982" w:rsidP="008C1982">
      <w:pPr>
        <w:ind w:firstLine="720"/>
        <w:rPr>
          <w:rtl/>
        </w:rPr>
      </w:pPr>
      <w:r w:rsidRPr="00B0248A">
        <w:rPr>
          <w:rFonts w:hint="cs"/>
          <w:rtl/>
        </w:rPr>
        <w:t>הסבר מדוע אסור להשתמש בנגדים קטנים מדי או גדולים מדי.</w:t>
      </w:r>
    </w:p>
    <w:p w14:paraId="0D30AA5C" w14:textId="77777777" w:rsidR="008C1982" w:rsidRDefault="008C1982" w:rsidP="008C1982">
      <w:pPr>
        <w:ind w:firstLine="720"/>
        <w:rPr>
          <w:rtl/>
        </w:rPr>
      </w:pPr>
    </w:p>
    <w:p w14:paraId="1F04493D" w14:textId="0E2865E9" w:rsidR="008C1982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062DD8">
        <w:rPr>
          <w:rFonts w:hint="cs"/>
          <w:rtl/>
        </w:rPr>
        <w:t>מספר קילואוהמים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027A7D62" w14:textId="77777777" w:rsidR="008C1982" w:rsidRDefault="008C1982" w:rsidP="008C1982">
      <w:pPr>
        <w:rPr>
          <w:rtl/>
        </w:rPr>
      </w:pPr>
    </w:p>
    <w:p w14:paraId="3028D25F" w14:textId="5468F615" w:rsidR="008C1982" w:rsidRDefault="008C1982" w:rsidP="00062D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  <w:r w:rsidR="00062DD8">
        <w:rPr>
          <w:rFonts w:hint="cs"/>
          <w:b/>
          <w:bCs/>
          <w:i/>
          <w:iCs/>
          <w:bdr w:val="single" w:sz="4" w:space="0" w:color="auto"/>
          <w:rtl/>
        </w:rPr>
        <w:t>1810</w:t>
      </w:r>
    </w:p>
    <w:p w14:paraId="291B6214" w14:textId="77777777" w:rsidR="008C1982" w:rsidRDefault="008C1982" w:rsidP="008C1982">
      <w:pPr>
        <w:bidi w:val="0"/>
        <w:rPr>
          <w:rFonts w:ascii="Arial" w:hAnsi="Arial" w:cs="Arial"/>
          <w:b/>
          <w:bCs/>
          <w:kern w:val="32"/>
          <w:sz w:val="32"/>
          <w:szCs w:val="32"/>
        </w:rPr>
      </w:pPr>
      <w:bookmarkStart w:id="80" w:name="_Toc402257807"/>
      <w:bookmarkStart w:id="81" w:name="_Toc402684112"/>
      <w:r>
        <w:rPr>
          <w:rtl/>
        </w:rPr>
        <w:br w:type="page"/>
      </w:r>
    </w:p>
    <w:p w14:paraId="1A8E6266" w14:textId="77777777" w:rsidR="008C1982" w:rsidRDefault="008C1982" w:rsidP="008C1982">
      <w:pPr>
        <w:pStyle w:val="Heading1"/>
        <w:rPr>
          <w:rtl/>
        </w:rPr>
      </w:pPr>
      <w:bookmarkStart w:id="82" w:name="_Toc522741642"/>
      <w:r>
        <w:rPr>
          <w:rFonts w:hint="cs"/>
          <w:rtl/>
        </w:rPr>
        <w:lastRenderedPageBreak/>
        <w:t xml:space="preserve">תיקוני </w:t>
      </w:r>
      <w:r>
        <w:rPr>
          <w:rFonts w:hint="cs"/>
        </w:rPr>
        <w:t>OFFSET</w:t>
      </w:r>
      <w:bookmarkEnd w:id="80"/>
      <w:bookmarkEnd w:id="81"/>
      <w:bookmarkEnd w:id="82"/>
      <w:r>
        <w:rPr>
          <w:rFonts w:hint="cs"/>
          <w:rtl/>
        </w:rPr>
        <w:t xml:space="preserve">  </w:t>
      </w:r>
    </w:p>
    <w:p w14:paraId="6361A151" w14:textId="77777777" w:rsidR="008C1982" w:rsidRDefault="008C1982" w:rsidP="008C1982">
      <w:pPr>
        <w:pStyle w:val="Heading2"/>
        <w:rPr>
          <w:rtl/>
        </w:rPr>
      </w:pPr>
      <w:bookmarkStart w:id="83" w:name="_Toc481316662"/>
      <w:bookmarkStart w:id="84" w:name="_Toc481316771"/>
      <w:bookmarkStart w:id="85" w:name="_Toc481316663"/>
      <w:bookmarkStart w:id="86" w:name="_Toc481316772"/>
      <w:bookmarkStart w:id="87" w:name="_Toc481316664"/>
      <w:bookmarkStart w:id="88" w:name="_Toc481316773"/>
      <w:bookmarkStart w:id="89" w:name="_Toc481316665"/>
      <w:bookmarkStart w:id="90" w:name="_Toc481316774"/>
      <w:bookmarkStart w:id="91" w:name="_Toc481316666"/>
      <w:bookmarkStart w:id="92" w:name="_Toc481316775"/>
      <w:bookmarkStart w:id="93" w:name="_Toc481316667"/>
      <w:bookmarkStart w:id="94" w:name="_Toc481316776"/>
      <w:bookmarkStart w:id="95" w:name="_Toc481316668"/>
      <w:bookmarkStart w:id="96" w:name="_Toc481316777"/>
      <w:bookmarkStart w:id="97" w:name="_Toc481316669"/>
      <w:bookmarkStart w:id="98" w:name="_Toc481316778"/>
      <w:bookmarkStart w:id="99" w:name="_Toc481316670"/>
      <w:bookmarkStart w:id="100" w:name="_Toc481316779"/>
      <w:bookmarkStart w:id="101" w:name="_Toc481316671"/>
      <w:bookmarkStart w:id="102" w:name="_Toc481316780"/>
      <w:bookmarkStart w:id="103" w:name="_Toc481316672"/>
      <w:bookmarkStart w:id="104" w:name="_Toc481316781"/>
      <w:bookmarkStart w:id="105" w:name="_Toc481316673"/>
      <w:bookmarkStart w:id="106" w:name="_Toc481316782"/>
      <w:bookmarkStart w:id="107" w:name="_Toc481316674"/>
      <w:bookmarkStart w:id="108" w:name="_Toc481316783"/>
      <w:bookmarkStart w:id="109" w:name="_Toc481316675"/>
      <w:bookmarkStart w:id="110" w:name="_Toc481316784"/>
      <w:bookmarkStart w:id="111" w:name="_Toc481316676"/>
      <w:bookmarkStart w:id="112" w:name="_Toc481316785"/>
      <w:bookmarkStart w:id="113" w:name="_Toc481316677"/>
      <w:bookmarkStart w:id="114" w:name="_Toc481316786"/>
      <w:bookmarkStart w:id="115" w:name="_Toc481316678"/>
      <w:bookmarkStart w:id="116" w:name="_Toc481316787"/>
      <w:bookmarkStart w:id="117" w:name="_Toc481316679"/>
      <w:bookmarkStart w:id="118" w:name="_Toc481316788"/>
      <w:bookmarkStart w:id="119" w:name="_Toc481316680"/>
      <w:bookmarkStart w:id="120" w:name="_Toc481316789"/>
      <w:bookmarkStart w:id="121" w:name="_Toc481316681"/>
      <w:bookmarkStart w:id="122" w:name="_Toc481316790"/>
      <w:bookmarkStart w:id="123" w:name="_Toc481316682"/>
      <w:bookmarkStart w:id="124" w:name="_Toc481316791"/>
      <w:bookmarkStart w:id="125" w:name="_Toc481316683"/>
      <w:bookmarkStart w:id="126" w:name="_Toc481316792"/>
      <w:bookmarkStart w:id="127" w:name="_Toc481316684"/>
      <w:bookmarkStart w:id="128" w:name="_Toc481316793"/>
      <w:bookmarkStart w:id="129" w:name="_Toc481316685"/>
      <w:bookmarkStart w:id="130" w:name="_Toc481316794"/>
      <w:bookmarkStart w:id="131" w:name="_Toc402257809"/>
      <w:bookmarkStart w:id="132" w:name="_Toc402684114"/>
      <w:bookmarkStart w:id="133" w:name="_Toc522741643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r>
        <w:rPr>
          <w:rFonts w:hint="cs"/>
          <w:rtl/>
        </w:rPr>
        <w:t xml:space="preserve">טכנולוגיה: מגבר השרת </w:t>
      </w:r>
      <w:r>
        <w:rPr>
          <w:rFonts w:hint="cs"/>
        </w:rPr>
        <w:t>L</w:t>
      </w:r>
      <w:r>
        <w:t>F411</w:t>
      </w:r>
      <w:bookmarkEnd w:id="131"/>
      <w:bookmarkEnd w:id="132"/>
      <w:bookmarkEnd w:id="133"/>
    </w:p>
    <w:p w14:paraId="33769E75" w14:textId="77777777" w:rsidR="008C1982" w:rsidRDefault="008C1982" w:rsidP="008C1982">
      <w:pPr>
        <w:ind w:left="360"/>
        <w:rPr>
          <w:rtl/>
        </w:rPr>
      </w:pPr>
    </w:p>
    <w:p w14:paraId="68A9B5E9" w14:textId="77777777" w:rsidR="008C1982" w:rsidRDefault="008C1982" w:rsidP="008C1982">
      <w:pPr>
        <w:numPr>
          <w:ilvl w:val="0"/>
          <w:numId w:val="6"/>
        </w:numPr>
      </w:pPr>
      <w:r>
        <w:rPr>
          <w:rFonts w:hint="cs"/>
          <w:rtl/>
        </w:rPr>
        <w:t xml:space="preserve">. </w:t>
      </w:r>
      <w:r w:rsidRPr="00B0248A">
        <w:rPr>
          <w:rFonts w:hint="cs"/>
          <w:rtl/>
        </w:rPr>
        <w:t>החלף את המגבר</w:t>
      </w:r>
      <w:r w:rsidR="001879AB">
        <w:t xml:space="preserve"> LM741</w:t>
      </w:r>
      <w:r w:rsidRPr="00B0248A">
        <w:rPr>
          <w:rFonts w:hint="cs"/>
          <w:rtl/>
        </w:rPr>
        <w:t xml:space="preserve"> למגבר שרת </w:t>
      </w:r>
      <w:r w:rsidRPr="00B0248A">
        <w:t>LF411</w:t>
      </w:r>
      <w:r>
        <w:rPr>
          <w:rFonts w:hint="cs"/>
          <w:rtl/>
        </w:rPr>
        <w:t>.</w:t>
      </w:r>
    </w:p>
    <w:p w14:paraId="51B48974" w14:textId="77777777" w:rsidR="008C1982" w:rsidRDefault="008C1982" w:rsidP="008C1982">
      <w:pPr>
        <w:numPr>
          <w:ilvl w:val="0"/>
          <w:numId w:val="26"/>
        </w:numPr>
      </w:pPr>
      <w:r>
        <w:rPr>
          <w:rFonts w:hint="cs"/>
          <w:rtl/>
        </w:rPr>
        <w:t xml:space="preserve">מדוד בעזרת הסקופ את רמת מתח </w:t>
      </w:r>
      <w:r>
        <w:rPr>
          <w:rFonts w:hint="cs"/>
        </w:rPr>
        <w:t>DC</w:t>
      </w:r>
      <w:r>
        <w:rPr>
          <w:rFonts w:hint="cs"/>
          <w:rtl/>
        </w:rPr>
        <w:t xml:space="preserve"> במוצא (זוהי שגיאת ההיסט) </w:t>
      </w:r>
    </w:p>
    <w:p w14:paraId="160A10DE" w14:textId="77777777" w:rsidR="008C1982" w:rsidRDefault="008C1982" w:rsidP="008C1982">
      <w:pPr>
        <w:ind w:left="720"/>
        <w:rPr>
          <w:rtl/>
        </w:rPr>
      </w:pPr>
      <w:r>
        <w:rPr>
          <w:rFonts w:hint="cs"/>
          <w:rtl/>
        </w:rPr>
        <w:t>הורד לדוח את תמונת המסך</w:t>
      </w:r>
      <w:r w:rsidRPr="00B0248A">
        <w:rPr>
          <w:rFonts w:hint="cs"/>
          <w:rtl/>
        </w:rPr>
        <w:t>.</w:t>
      </w:r>
    </w:p>
    <w:p w14:paraId="1B35D371" w14:textId="77777777" w:rsidR="008C1982" w:rsidRDefault="008C1982" w:rsidP="008C1982">
      <w:pPr>
        <w:ind w:left="720"/>
        <w:rPr>
          <w:rtl/>
        </w:rPr>
      </w:pPr>
    </w:p>
    <w:p w14:paraId="6336C37D" w14:textId="2865A595" w:rsidR="008C1982" w:rsidRPr="002259DD" w:rsidRDefault="00062DD8" w:rsidP="008C1982">
      <w:pPr>
        <w:ind w:left="720"/>
      </w:pPr>
      <w:r>
        <w:rPr>
          <w:noProof/>
        </w:rPr>
        <w:drawing>
          <wp:inline distT="0" distB="0" distL="0" distR="0" wp14:anchorId="5E8DFEC0" wp14:editId="6E2BCCBF">
            <wp:extent cx="5560060" cy="3496945"/>
            <wp:effectExtent l="0" t="0" r="2540" b="825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560060" cy="349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672D8" w14:textId="77777777" w:rsidR="008C1982" w:rsidRDefault="008C1982" w:rsidP="00E22A11">
      <w:pPr>
        <w:numPr>
          <w:ilvl w:val="0"/>
          <w:numId w:val="26"/>
        </w:numPr>
        <w:rPr>
          <w:rtl/>
        </w:rPr>
      </w:pPr>
      <w:r>
        <w:rPr>
          <w:rFonts w:hint="cs"/>
          <w:rtl/>
        </w:rPr>
        <w:t>רשום את רמת ה-</w:t>
      </w:r>
      <w:r>
        <w:rPr>
          <w:rFonts w:hint="cs"/>
        </w:rPr>
        <w:t>DC</w:t>
      </w:r>
      <w:r>
        <w:rPr>
          <w:rFonts w:hint="cs"/>
          <w:rtl/>
        </w:rPr>
        <w:t xml:space="preserve"> שמדדת.</w:t>
      </w:r>
    </w:p>
    <w:p w14:paraId="2BE2159C" w14:textId="77777777" w:rsidR="00062DD8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</w:pPr>
      <w:r>
        <w:rPr>
          <w:rFonts w:hint="cs"/>
          <w:rtl/>
        </w:rPr>
        <w:t xml:space="preserve">תשובה : </w:t>
      </w:r>
      <w:r w:rsidR="00062DD8">
        <w:rPr>
          <w:rFonts w:hint="cs"/>
          <w:rtl/>
        </w:rPr>
        <w:t xml:space="preserve">בכניסה </w:t>
      </w:r>
      <w:r w:rsidR="00062DD8">
        <w:t>-52.3mV</w:t>
      </w:r>
    </w:p>
    <w:p w14:paraId="77A0998A" w14:textId="3833B189" w:rsidR="008C1982" w:rsidRDefault="00062DD8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t xml:space="preserve">   </w:t>
      </w:r>
      <w:r>
        <w:rPr>
          <w:rFonts w:hint="cs"/>
          <w:rtl/>
        </w:rPr>
        <w:t xml:space="preserve">         ביציאה </w:t>
      </w:r>
      <w:r>
        <w:t>-24.7mV</w:t>
      </w:r>
      <w:r w:rsidR="008C1982">
        <w:rPr>
          <w:rtl/>
        </w:rPr>
        <w:tab/>
      </w:r>
      <w:r w:rsidR="008C1982">
        <w:rPr>
          <w:rtl/>
        </w:rPr>
        <w:tab/>
      </w:r>
      <w:r w:rsidR="008C1982">
        <w:rPr>
          <w:rtl/>
        </w:rPr>
        <w:tab/>
      </w:r>
      <w:r w:rsidR="008C1982">
        <w:rPr>
          <w:rtl/>
        </w:rPr>
        <w:tab/>
      </w:r>
      <w:r w:rsidR="008C1982">
        <w:rPr>
          <w:rtl/>
        </w:rPr>
        <w:tab/>
      </w:r>
    </w:p>
    <w:p w14:paraId="672F3180" w14:textId="77777777" w:rsidR="007F4C7E" w:rsidRDefault="007F4C7E" w:rsidP="00FE54EF">
      <w:pPr>
        <w:ind w:left="720"/>
      </w:pPr>
    </w:p>
    <w:p w14:paraId="188AEAC5" w14:textId="77777777" w:rsidR="007F4C7E" w:rsidRDefault="007F4C7E" w:rsidP="00DB7DF0">
      <w:pPr>
        <w:numPr>
          <w:ilvl w:val="0"/>
          <w:numId w:val="26"/>
        </w:numPr>
        <w:rPr>
          <w:rtl/>
        </w:rPr>
      </w:pPr>
      <w:r>
        <w:rPr>
          <w:rFonts w:hint="cs"/>
          <w:rtl/>
        </w:rPr>
        <w:t xml:space="preserve">חשב את זרמי </w:t>
      </w:r>
      <w:r w:rsidR="002550C6">
        <w:rPr>
          <w:rFonts w:hint="cs"/>
          <w:rtl/>
        </w:rPr>
        <w:t xml:space="preserve">הממתח </w:t>
      </w:r>
      <w:r>
        <w:rPr>
          <w:rFonts w:hint="cs"/>
          <w:rtl/>
        </w:rPr>
        <w:t xml:space="preserve">שגורמים למתח זה </w:t>
      </w:r>
    </w:p>
    <w:p w14:paraId="245D574B" w14:textId="77777777" w:rsidR="007F4C7E" w:rsidRDefault="007F4C7E" w:rsidP="00A66983">
      <w:pPr>
        <w:ind w:left="720"/>
        <w:rPr>
          <w:rtl/>
        </w:rPr>
      </w:pPr>
    </w:p>
    <w:p w14:paraId="2BEA95EA" w14:textId="408188F0" w:rsidR="007F4C7E" w:rsidRDefault="007F4C7E" w:rsidP="00A669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 w:rsidR="00185509" w:rsidRPr="00EE750A">
        <w:rPr>
          <w:position w:val="-80"/>
        </w:rPr>
        <w:object w:dxaOrig="3800" w:dyaOrig="1719" w14:anchorId="360CBCB7">
          <v:shape id="_x0000_i1089" type="#_x0000_t75" style="width:190pt;height:85.9pt" o:ole="">
            <v:imagedata r:id="rId50" o:title=""/>
          </v:shape>
          <o:OLEObject Type="Embed" ProgID="Equation.DSMT4" ShapeID="_x0000_i1089" DrawAspect="Content" ObjectID="_1597072758" r:id="rId51"/>
        </w:object>
      </w:r>
      <w:r>
        <w:rPr>
          <w:rtl/>
        </w:rPr>
        <w:tab/>
      </w:r>
      <w:r>
        <w:rPr>
          <w:rtl/>
        </w:rPr>
        <w:tab/>
      </w:r>
    </w:p>
    <w:p w14:paraId="6185F84A" w14:textId="4F7348C3" w:rsidR="007F4C7E" w:rsidRDefault="007F4C7E" w:rsidP="007F4C7E">
      <w:pPr>
        <w:ind w:left="720"/>
      </w:pPr>
      <w:r>
        <w:rPr>
          <w:rFonts w:hint="cs"/>
          <w:rtl/>
        </w:rPr>
        <w:t xml:space="preserve"> </w:t>
      </w:r>
    </w:p>
    <w:p w14:paraId="14BB336A" w14:textId="11DD28F5" w:rsidR="00A15B14" w:rsidRDefault="00A15B14" w:rsidP="007F4C7E">
      <w:pPr>
        <w:ind w:left="720"/>
      </w:pPr>
    </w:p>
    <w:p w14:paraId="6C7900DD" w14:textId="77777777" w:rsidR="00A15B14" w:rsidRPr="00AB2A52" w:rsidRDefault="00A15B14" w:rsidP="007F4C7E">
      <w:pPr>
        <w:ind w:left="720"/>
        <w:rPr>
          <w:rtl/>
        </w:rPr>
      </w:pPr>
    </w:p>
    <w:p w14:paraId="6B931741" w14:textId="77777777" w:rsidR="008C1982" w:rsidRDefault="008C1982" w:rsidP="008C1982">
      <w:pPr>
        <w:ind w:left="720"/>
        <w:rPr>
          <w:rtl/>
        </w:rPr>
      </w:pPr>
    </w:p>
    <w:p w14:paraId="04F019CB" w14:textId="77777777" w:rsidR="008C1982" w:rsidRDefault="008C1982" w:rsidP="008C1982">
      <w:pPr>
        <w:pStyle w:val="Heading2"/>
        <w:rPr>
          <w:rtl/>
        </w:rPr>
      </w:pPr>
      <w:bookmarkStart w:id="134" w:name="_Toc522741644"/>
      <w:r>
        <w:rPr>
          <w:rFonts w:hint="cs"/>
          <w:rtl/>
        </w:rPr>
        <w:t>סיכום</w:t>
      </w:r>
      <w:bookmarkEnd w:id="134"/>
    </w:p>
    <w:p w14:paraId="0A1A39EC" w14:textId="77777777" w:rsidR="008C1982" w:rsidRDefault="008C1982" w:rsidP="00DB7DF0">
      <w:pPr>
        <w:numPr>
          <w:ilvl w:val="0"/>
          <w:numId w:val="26"/>
        </w:numPr>
      </w:pPr>
      <w:r>
        <w:rPr>
          <w:rFonts w:hint="cs"/>
          <w:rtl/>
        </w:rPr>
        <w:t>רשום  בטבלה את  מתח ההיסט  שמדדת</w:t>
      </w:r>
      <w:r w:rsidR="00CC506C">
        <w:rPr>
          <w:rFonts w:hint="cs"/>
          <w:rtl/>
        </w:rPr>
        <w:t>,</w:t>
      </w:r>
      <w:r>
        <w:rPr>
          <w:rFonts w:hint="cs"/>
          <w:rtl/>
        </w:rPr>
        <w:t xml:space="preserve"> </w:t>
      </w:r>
      <w:r w:rsidR="00CC506C">
        <w:rPr>
          <w:rFonts w:hint="cs"/>
          <w:rtl/>
        </w:rPr>
        <w:t xml:space="preserve">את זרם הממתח שחישבת ואת זרם הממתח המופע בדפי הנתונים </w:t>
      </w:r>
      <w:r>
        <w:rPr>
          <w:rFonts w:hint="cs"/>
          <w:rtl/>
        </w:rPr>
        <w:t xml:space="preserve">בכל אחד מהמקרים: </w:t>
      </w:r>
    </w:p>
    <w:p w14:paraId="2B2CB68D" w14:textId="77777777" w:rsidR="001879AB" w:rsidRDefault="001879AB" w:rsidP="008C1982">
      <w:pPr>
        <w:rPr>
          <w:rtl/>
        </w:rPr>
      </w:pPr>
    </w:p>
    <w:tbl>
      <w:tblPr>
        <w:tblStyle w:val="TableGrid"/>
        <w:bidiVisual/>
        <w:tblW w:w="0" w:type="auto"/>
        <w:tblInd w:w="830" w:type="dxa"/>
        <w:tblLook w:val="04A0" w:firstRow="1" w:lastRow="0" w:firstColumn="1" w:lastColumn="0" w:noHBand="0" w:noVBand="1"/>
      </w:tblPr>
      <w:tblGrid>
        <w:gridCol w:w="2130"/>
        <w:gridCol w:w="2130"/>
        <w:gridCol w:w="2376"/>
      </w:tblGrid>
      <w:tr w:rsidR="009D220B" w14:paraId="6C1206A9" w14:textId="77777777" w:rsidTr="00E22A11">
        <w:tc>
          <w:tcPr>
            <w:tcW w:w="2130" w:type="dxa"/>
          </w:tcPr>
          <w:p w14:paraId="6D641251" w14:textId="77777777" w:rsidR="009D220B" w:rsidRDefault="009D220B" w:rsidP="00EB6C8B">
            <w:pPr>
              <w:rPr>
                <w:rtl/>
              </w:rPr>
            </w:pPr>
          </w:p>
        </w:tc>
        <w:tc>
          <w:tcPr>
            <w:tcW w:w="2130" w:type="dxa"/>
          </w:tcPr>
          <w:p w14:paraId="331F9820" w14:textId="77777777" w:rsidR="009D220B" w:rsidRDefault="009D220B" w:rsidP="00C23EE7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741 </w:t>
            </w:r>
          </w:p>
        </w:tc>
        <w:tc>
          <w:tcPr>
            <w:tcW w:w="2376" w:type="dxa"/>
          </w:tcPr>
          <w:p w14:paraId="5E1BD046" w14:textId="77777777" w:rsidR="009D220B" w:rsidRDefault="009D220B" w:rsidP="00EB6C8B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411 שיפור טכנולוגיה </w:t>
            </w:r>
          </w:p>
        </w:tc>
      </w:tr>
      <w:tr w:rsidR="00CC506C" w14:paraId="59A5CA87" w14:textId="77777777" w:rsidTr="00E22A11">
        <w:tc>
          <w:tcPr>
            <w:tcW w:w="2130" w:type="dxa"/>
          </w:tcPr>
          <w:p w14:paraId="0A967D8E" w14:textId="77777777" w:rsidR="00CC506C" w:rsidRDefault="00CC506C" w:rsidP="00EB6C8B">
            <w:pPr>
              <w:rPr>
                <w:rtl/>
              </w:rPr>
            </w:pPr>
            <w:r>
              <w:rPr>
                <w:rFonts w:hint="cs"/>
                <w:rtl/>
              </w:rPr>
              <w:t>מתח היסט</w:t>
            </w:r>
          </w:p>
        </w:tc>
        <w:tc>
          <w:tcPr>
            <w:tcW w:w="2130" w:type="dxa"/>
          </w:tcPr>
          <w:p w14:paraId="4A5B6350" w14:textId="767B3A66" w:rsidR="00CC506C" w:rsidRDefault="00A15B14" w:rsidP="00A15B14">
            <w:pPr>
              <w:jc w:val="center"/>
              <w:rPr>
                <w:rtl/>
              </w:rPr>
            </w:pPr>
            <w:r>
              <w:t>457mV</w:t>
            </w:r>
          </w:p>
        </w:tc>
        <w:tc>
          <w:tcPr>
            <w:tcW w:w="2376" w:type="dxa"/>
          </w:tcPr>
          <w:p w14:paraId="2EFDCCC7" w14:textId="352A525C" w:rsidR="00CC506C" w:rsidRDefault="00A15B14" w:rsidP="00A15B14">
            <w:pPr>
              <w:jc w:val="center"/>
              <w:rPr>
                <w:rtl/>
              </w:rPr>
            </w:pPr>
            <w:r>
              <w:t>-77mV</w:t>
            </w:r>
          </w:p>
        </w:tc>
      </w:tr>
      <w:tr w:rsidR="009D220B" w14:paraId="1D8D4C44" w14:textId="77777777" w:rsidTr="00E22A11">
        <w:tc>
          <w:tcPr>
            <w:tcW w:w="2130" w:type="dxa"/>
          </w:tcPr>
          <w:p w14:paraId="48578DE3" w14:textId="77777777" w:rsidR="009D220B" w:rsidRDefault="007F4C7E" w:rsidP="00EB6C8B">
            <w:pPr>
              <w:rPr>
                <w:rtl/>
              </w:rPr>
            </w:pPr>
            <w:r>
              <w:rPr>
                <w:rFonts w:hint="cs"/>
                <w:rtl/>
              </w:rPr>
              <w:t>זרם היסט</w:t>
            </w:r>
          </w:p>
        </w:tc>
        <w:tc>
          <w:tcPr>
            <w:tcW w:w="2130" w:type="dxa"/>
          </w:tcPr>
          <w:p w14:paraId="61EB0612" w14:textId="4EBD807A" w:rsidR="009D220B" w:rsidRDefault="004A3C9B" w:rsidP="004A3C9B">
            <w:pPr>
              <w:jc w:val="center"/>
              <w:rPr>
                <w:rtl/>
              </w:rPr>
            </w:pPr>
            <w:r w:rsidRPr="004A3C9B">
              <w:rPr>
                <w:position w:val="-6"/>
              </w:rPr>
              <w:object w:dxaOrig="1400" w:dyaOrig="320" w14:anchorId="1E5E2CDB">
                <v:shape id="_x0000_i1092" type="#_x0000_t75" style="width:69.85pt;height:16.05pt" o:ole="">
                  <v:imagedata r:id="rId52" o:title=""/>
                </v:shape>
                <o:OLEObject Type="Embed" ProgID="Equation.DSMT4" ShapeID="_x0000_i1092" DrawAspect="Content" ObjectID="_1597072759" r:id="rId53"/>
              </w:object>
            </w:r>
          </w:p>
        </w:tc>
        <w:tc>
          <w:tcPr>
            <w:tcW w:w="2376" w:type="dxa"/>
          </w:tcPr>
          <w:p w14:paraId="1054BAC2" w14:textId="7023BB1B" w:rsidR="009D220B" w:rsidRDefault="004A3C9B" w:rsidP="00B115F6">
            <w:pPr>
              <w:jc w:val="center"/>
              <w:rPr>
                <w:rtl/>
              </w:rPr>
            </w:pPr>
            <w:r w:rsidRPr="004A3C9B">
              <w:rPr>
                <w:position w:val="-6"/>
              </w:rPr>
              <w:object w:dxaOrig="1240" w:dyaOrig="320" w14:anchorId="25CDE1EA">
                <v:shape id="_x0000_i1093" type="#_x0000_t75" style="width:62pt;height:16.05pt" o:ole="">
                  <v:imagedata r:id="rId54" o:title=""/>
                </v:shape>
                <o:OLEObject Type="Embed" ProgID="Equation.DSMT4" ShapeID="_x0000_i1093" DrawAspect="Content" ObjectID="_1597072760" r:id="rId55"/>
              </w:object>
            </w:r>
          </w:p>
        </w:tc>
      </w:tr>
      <w:tr w:rsidR="007F4C7E" w14:paraId="6D990B56" w14:textId="77777777" w:rsidTr="00E22A11">
        <w:tc>
          <w:tcPr>
            <w:tcW w:w="2130" w:type="dxa"/>
          </w:tcPr>
          <w:p w14:paraId="50B3917D" w14:textId="77777777" w:rsidR="007F4C7E" w:rsidDel="007F4C7E" w:rsidRDefault="007F4C7E" w:rsidP="00EB6C8B">
            <w:pPr>
              <w:rPr>
                <w:rtl/>
              </w:rPr>
            </w:pPr>
            <w:r>
              <w:rPr>
                <w:rFonts w:hint="cs"/>
                <w:rtl/>
              </w:rPr>
              <w:t>דפי הנתונים</w:t>
            </w:r>
          </w:p>
        </w:tc>
        <w:tc>
          <w:tcPr>
            <w:tcW w:w="2130" w:type="dxa"/>
          </w:tcPr>
          <w:p w14:paraId="13E13883" w14:textId="41D9BD0A" w:rsidR="007F4C7E" w:rsidRDefault="00B115F6" w:rsidP="00671ADA">
            <w:pPr>
              <w:jc w:val="center"/>
              <w:rPr>
                <w:rtl/>
              </w:rPr>
            </w:pPr>
            <w:r>
              <w:t>5X10^-</w:t>
            </w:r>
            <w:r w:rsidR="00671ADA">
              <w:t>7</w:t>
            </w:r>
            <w:r>
              <w:t>A</w:t>
            </w:r>
          </w:p>
        </w:tc>
        <w:tc>
          <w:tcPr>
            <w:tcW w:w="2376" w:type="dxa"/>
          </w:tcPr>
          <w:p w14:paraId="4241B3BC" w14:textId="7E8E3591" w:rsidR="00B115F6" w:rsidRDefault="00B115F6" w:rsidP="00671ADA">
            <w:pPr>
              <w:jc w:val="center"/>
              <w:rPr>
                <w:rtl/>
              </w:rPr>
            </w:pPr>
            <w:r>
              <w:t>2X10^-</w:t>
            </w:r>
            <w:r w:rsidR="00671ADA">
              <w:t>11</w:t>
            </w:r>
            <w:r>
              <w:t>A</w:t>
            </w:r>
          </w:p>
        </w:tc>
      </w:tr>
    </w:tbl>
    <w:p w14:paraId="2354CC7E" w14:textId="77777777" w:rsidR="008C1982" w:rsidRPr="002946AC" w:rsidRDefault="008C1982" w:rsidP="008C1982">
      <w:pPr>
        <w:rPr>
          <w:rtl/>
        </w:rPr>
      </w:pPr>
    </w:p>
    <w:p w14:paraId="0735C722" w14:textId="77777777" w:rsidR="008C1982" w:rsidRDefault="008C1982" w:rsidP="00E22A11">
      <w:pPr>
        <w:numPr>
          <w:ilvl w:val="0"/>
          <w:numId w:val="26"/>
        </w:numPr>
        <w:rPr>
          <w:rtl/>
        </w:rPr>
      </w:pPr>
      <w:r>
        <w:rPr>
          <w:rFonts w:hint="cs"/>
          <w:rtl/>
        </w:rPr>
        <w:t xml:space="preserve"> האם יש שיפור? אם כן </w:t>
      </w:r>
      <w:r>
        <w:rPr>
          <w:rtl/>
        </w:rPr>
        <w:t>–</w:t>
      </w:r>
      <w:r>
        <w:rPr>
          <w:rFonts w:hint="cs"/>
          <w:rtl/>
        </w:rPr>
        <w:t xml:space="preserve"> הסבר.</w:t>
      </w:r>
    </w:p>
    <w:p w14:paraId="35251029" w14:textId="6DAB1016" w:rsidR="008C1982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ind w:left="720"/>
        <w:rPr>
          <w:rtl/>
        </w:rPr>
      </w:pPr>
      <w:r>
        <w:rPr>
          <w:rFonts w:hint="cs"/>
          <w:rtl/>
        </w:rPr>
        <w:t xml:space="preserve">תשובה : </w:t>
      </w:r>
      <w:r w:rsidR="00B83E0B">
        <w:rPr>
          <w:rFonts w:hint="cs"/>
          <w:rtl/>
        </w:rPr>
        <w:t>כן, הזרם קטן יותר ולכן התופעה תקרה בנגדים עוד יותר גדולים, ועבור סט נדגים מסויים קיבלנו היסט קטן יותר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69E9C032" w14:textId="77777777" w:rsidR="008C1982" w:rsidRDefault="008C1982" w:rsidP="008C1982">
      <w:pPr>
        <w:ind w:left="360"/>
        <w:rPr>
          <w:rtl/>
        </w:rPr>
      </w:pPr>
    </w:p>
    <w:p w14:paraId="477F2D0F" w14:textId="52B59816" w:rsidR="008C1982" w:rsidRDefault="008C1982" w:rsidP="005B58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  <w:r w:rsidR="005B581F">
        <w:rPr>
          <w:rFonts w:hint="cs"/>
          <w:b/>
          <w:bCs/>
          <w:i/>
          <w:iCs/>
          <w:bdr w:val="single" w:sz="4" w:space="0" w:color="auto"/>
          <w:rtl/>
        </w:rPr>
        <w:t>1827</w:t>
      </w:r>
    </w:p>
    <w:p w14:paraId="74F06BB1" w14:textId="77777777" w:rsidR="008C1982" w:rsidRDefault="008C1982" w:rsidP="008C1982">
      <w:pPr>
        <w:rPr>
          <w:rtl/>
        </w:rPr>
      </w:pPr>
    </w:p>
    <w:p w14:paraId="46605DEF" w14:textId="1EA2A5BF" w:rsidR="008C1982" w:rsidRPr="00AA2240" w:rsidRDefault="008C1982" w:rsidP="008C1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AA2240">
        <w:rPr>
          <w:rFonts w:hint="cs"/>
          <w:b/>
          <w:bCs/>
          <w:i/>
          <w:iCs/>
          <w:rtl/>
        </w:rPr>
        <w:t xml:space="preserve">רשום את השעה בה </w:t>
      </w:r>
      <w:r>
        <w:rPr>
          <w:rFonts w:hint="cs"/>
          <w:b/>
          <w:bCs/>
          <w:i/>
          <w:iCs/>
          <w:rtl/>
        </w:rPr>
        <w:t>סיימת את המעבדה</w:t>
      </w:r>
      <w:r w:rsidRPr="00AA2240">
        <w:rPr>
          <w:rFonts w:hint="cs"/>
          <w:b/>
          <w:bCs/>
          <w:i/>
          <w:iCs/>
          <w:rtl/>
        </w:rPr>
        <w:t>:</w:t>
      </w:r>
      <w:r w:rsidRPr="00110586">
        <w:rPr>
          <w:rFonts w:hint="cs"/>
          <w:b/>
          <w:bCs/>
          <w:i/>
          <w:iCs/>
          <w:rtl/>
        </w:rPr>
        <w:t xml:space="preserve"> </w:t>
      </w:r>
      <w:r w:rsidRPr="00110586">
        <w:rPr>
          <w:b/>
          <w:bCs/>
          <w:i/>
          <w:iCs/>
          <w:rtl/>
        </w:rPr>
        <w:t xml:space="preserve"> </w:t>
      </w:r>
      <w:r w:rsidR="005B581F">
        <w:rPr>
          <w:rFonts w:hint="cs"/>
          <w:b/>
          <w:bCs/>
          <w:i/>
          <w:iCs/>
          <w:rtl/>
        </w:rPr>
        <w:t>18:40</w:t>
      </w:r>
      <w:bookmarkStart w:id="135" w:name="_GoBack"/>
      <w:bookmarkEnd w:id="135"/>
    </w:p>
    <w:p w14:paraId="7A0084BE" w14:textId="77777777" w:rsidR="008C1982" w:rsidRPr="00515DAE" w:rsidRDefault="008C1982" w:rsidP="008C1982">
      <w:pPr>
        <w:bidi w:val="0"/>
      </w:pPr>
    </w:p>
    <w:p w14:paraId="00F174F3" w14:textId="77777777" w:rsidR="009F29EE" w:rsidRPr="008C1982" w:rsidRDefault="009F29EE"/>
    <w:sectPr w:rsidR="009F29EE" w:rsidRPr="008C1982" w:rsidSect="0096642C">
      <w:footerReference w:type="even" r:id="rId56"/>
      <w:footerReference w:type="default" r:id="rId57"/>
      <w:pgSz w:w="11906" w:h="16838"/>
      <w:pgMar w:top="1440" w:right="1800" w:bottom="1440" w:left="135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AA3A89" w14:textId="77777777" w:rsidR="00387E71" w:rsidRDefault="00387E71" w:rsidP="00CE4CBB">
      <w:r>
        <w:separator/>
      </w:r>
    </w:p>
  </w:endnote>
  <w:endnote w:type="continuationSeparator" w:id="0">
    <w:p w14:paraId="7F156E7A" w14:textId="77777777" w:rsidR="00387E71" w:rsidRDefault="00387E71" w:rsidP="00CE4C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libri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D5C1D9" w14:textId="77777777" w:rsidR="002D6EE8" w:rsidRDefault="002D6EE8" w:rsidP="00EB6C8B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>
      <w:rPr>
        <w:rStyle w:val="PageNumber"/>
        <w:noProof/>
        <w:rtl/>
      </w:rPr>
      <w:t>5</w:t>
    </w:r>
    <w:r>
      <w:rPr>
        <w:rStyle w:val="PageNumber"/>
        <w:rtl/>
      </w:rPr>
      <w:fldChar w:fldCharType="end"/>
    </w:r>
  </w:p>
  <w:p w14:paraId="497A796C" w14:textId="77777777" w:rsidR="002D6EE8" w:rsidRDefault="002D6E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noProof/>
        <w:rtl/>
      </w:rPr>
      <w:id w:val="1306209392"/>
      <w:docPartObj>
        <w:docPartGallery w:val="Page Numbers (Bottom of Page)"/>
        <w:docPartUnique/>
      </w:docPartObj>
    </w:sdtPr>
    <w:sdtContent>
      <w:p w14:paraId="29613A34" w14:textId="5CF8B5FE" w:rsidR="002D6EE8" w:rsidRDefault="002D6EE8" w:rsidP="00EB6C8B">
        <w:pPr>
          <w:pStyle w:val="Footer"/>
          <w:ind w:left="720"/>
          <w:jc w:val="center"/>
          <w:rPr>
            <w:noProof/>
            <w:rtl/>
          </w:rPr>
        </w:pPr>
        <w:r>
          <w:rPr>
            <w:rFonts w:hint="cs"/>
            <w:noProof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5B581F">
          <w:rPr>
            <w:noProof/>
            <w:rtl/>
          </w:rPr>
          <w:t>22</w:t>
        </w:r>
        <w:r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מגברי שרת 1, </w:t>
        </w:r>
        <w:r>
          <w:rPr>
            <w:noProof/>
            <w:rtl/>
          </w:rPr>
          <w:t xml:space="preserve">תדריך למעבדה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9B181F" w14:textId="77777777" w:rsidR="00387E71" w:rsidRDefault="00387E71" w:rsidP="00CE4CBB">
      <w:r>
        <w:separator/>
      </w:r>
    </w:p>
  </w:footnote>
  <w:footnote w:type="continuationSeparator" w:id="0">
    <w:p w14:paraId="2D31F244" w14:textId="77777777" w:rsidR="00387E71" w:rsidRDefault="00387E71" w:rsidP="00CE4C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F5755"/>
    <w:multiLevelType w:val="hybridMultilevel"/>
    <w:tmpl w:val="180618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924558"/>
    <w:multiLevelType w:val="hybridMultilevel"/>
    <w:tmpl w:val="2662C394"/>
    <w:lvl w:ilvl="0" w:tplc="040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238AAC3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lang w:bidi="he-IL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9130A6"/>
    <w:multiLevelType w:val="hybridMultilevel"/>
    <w:tmpl w:val="328EDAB0"/>
    <w:lvl w:ilvl="0" w:tplc="5CEAEF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3965B3"/>
    <w:multiLevelType w:val="hybridMultilevel"/>
    <w:tmpl w:val="E4820F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DE1DD8"/>
    <w:multiLevelType w:val="hybridMultilevel"/>
    <w:tmpl w:val="C128C6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E730133"/>
    <w:multiLevelType w:val="hybridMultilevel"/>
    <w:tmpl w:val="4DA07C98"/>
    <w:lvl w:ilvl="0" w:tplc="479CC2E4">
      <w:start w:val="4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538B4"/>
    <w:multiLevelType w:val="hybridMultilevel"/>
    <w:tmpl w:val="92CC37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53536A7"/>
    <w:multiLevelType w:val="hybridMultilevel"/>
    <w:tmpl w:val="3C7CC0C6"/>
    <w:lvl w:ilvl="0" w:tplc="238AAC38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lang w:bidi="he-IL"/>
      </w:rPr>
    </w:lvl>
    <w:lvl w:ilvl="1" w:tplc="040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8" w15:restartNumberingAfterBreak="0">
    <w:nsid w:val="153D0437"/>
    <w:multiLevelType w:val="hybridMultilevel"/>
    <w:tmpl w:val="D7C63E4C"/>
    <w:lvl w:ilvl="0" w:tplc="3B940C82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451E0"/>
    <w:multiLevelType w:val="hybridMultilevel"/>
    <w:tmpl w:val="6C1A7D42"/>
    <w:lvl w:ilvl="0" w:tplc="277E578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5E0649"/>
    <w:multiLevelType w:val="hybridMultilevel"/>
    <w:tmpl w:val="B9AC7800"/>
    <w:lvl w:ilvl="0" w:tplc="A8C07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EC4D22"/>
    <w:multiLevelType w:val="hybridMultilevel"/>
    <w:tmpl w:val="B3705FA2"/>
    <w:lvl w:ilvl="0" w:tplc="AEBCF55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64A2258"/>
    <w:multiLevelType w:val="hybridMultilevel"/>
    <w:tmpl w:val="748215BE"/>
    <w:lvl w:ilvl="0" w:tplc="E6B660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5070D3"/>
    <w:multiLevelType w:val="hybridMultilevel"/>
    <w:tmpl w:val="195670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8811EF9"/>
    <w:multiLevelType w:val="hybridMultilevel"/>
    <w:tmpl w:val="FA00628A"/>
    <w:lvl w:ilvl="0" w:tplc="7380814A">
      <w:start w:val="4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784621"/>
    <w:multiLevelType w:val="hybridMultilevel"/>
    <w:tmpl w:val="D17AF5DE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he-IL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1280F10"/>
    <w:multiLevelType w:val="multilevel"/>
    <w:tmpl w:val="2A263E08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"/>
      <w:lvlJc w:val="left"/>
      <w:pPr>
        <w:tabs>
          <w:tab w:val="num" w:pos="1143"/>
        </w:tabs>
        <w:ind w:left="1143" w:hanging="576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lvlText w:val="%1.%2.%3"/>
      <w:lvlJc w:val="left"/>
      <w:pPr>
        <w:tabs>
          <w:tab w:val="num" w:pos="2700"/>
        </w:tabs>
        <w:ind w:left="270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4D106E5"/>
    <w:multiLevelType w:val="hybridMultilevel"/>
    <w:tmpl w:val="60C03F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38AAC3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lang w:bidi="he-IL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383CF0"/>
    <w:multiLevelType w:val="hybridMultilevel"/>
    <w:tmpl w:val="E43C6C1A"/>
    <w:lvl w:ilvl="0" w:tplc="4614E422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692FFF"/>
    <w:multiLevelType w:val="multilevel"/>
    <w:tmpl w:val="9954AED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939"/>
        </w:tabs>
        <w:ind w:left="8939" w:hanging="576"/>
      </w:pPr>
      <w:rPr>
        <w:rFonts w:hint="default"/>
        <w:i/>
        <w:iCs/>
      </w:rPr>
    </w:lvl>
    <w:lvl w:ilvl="2">
      <w:start w:val="1"/>
      <w:numFmt w:val="decimal"/>
      <w:lvlText w:val="%1.%2.%3"/>
      <w:lvlJc w:val="left"/>
      <w:pPr>
        <w:tabs>
          <w:tab w:val="num" w:pos="2563"/>
        </w:tabs>
        <w:ind w:left="2563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1" w15:restartNumberingAfterBreak="0">
    <w:nsid w:val="3BA56987"/>
    <w:multiLevelType w:val="hybridMultilevel"/>
    <w:tmpl w:val="7228D7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38AAC3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lang w:bidi="he-IL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D97152B"/>
    <w:multiLevelType w:val="hybridMultilevel"/>
    <w:tmpl w:val="F0687602"/>
    <w:lvl w:ilvl="0" w:tplc="C03AFA8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he-IL"/>
      </w:rPr>
    </w:lvl>
    <w:lvl w:ilvl="1" w:tplc="04090019">
      <w:start w:val="1"/>
      <w:numFmt w:val="hebrew1"/>
      <w:lvlText w:val="%2."/>
      <w:lvlJc w:val="center"/>
      <w:pPr>
        <w:tabs>
          <w:tab w:val="num" w:pos="1440"/>
        </w:tabs>
        <w:ind w:left="1440" w:hanging="360"/>
      </w:pPr>
      <w:rPr>
        <w:rFonts w:hint="default"/>
        <w:lang w:bidi="he-IL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07F15CC"/>
    <w:multiLevelType w:val="hybridMultilevel"/>
    <w:tmpl w:val="E0EE9C8C"/>
    <w:lvl w:ilvl="0" w:tplc="053631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E82D0D"/>
    <w:multiLevelType w:val="hybridMultilevel"/>
    <w:tmpl w:val="F424BC4C"/>
    <w:lvl w:ilvl="0" w:tplc="3732D8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0D1D64"/>
    <w:multiLevelType w:val="hybridMultilevel"/>
    <w:tmpl w:val="342C0D58"/>
    <w:lvl w:ilvl="0" w:tplc="04090013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A9E4660"/>
    <w:multiLevelType w:val="hybridMultilevel"/>
    <w:tmpl w:val="0CA43B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538D0E45"/>
    <w:multiLevelType w:val="hybridMultilevel"/>
    <w:tmpl w:val="1DE65EEE"/>
    <w:lvl w:ilvl="0" w:tplc="6F58DB1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BA3B45"/>
    <w:multiLevelType w:val="hybridMultilevel"/>
    <w:tmpl w:val="1B48EA0A"/>
    <w:lvl w:ilvl="0" w:tplc="DAAA5672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090813"/>
    <w:multiLevelType w:val="hybridMultilevel"/>
    <w:tmpl w:val="ECF28A3E"/>
    <w:lvl w:ilvl="0" w:tplc="AC167A3C">
      <w:start w:val="4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330A59"/>
    <w:multiLevelType w:val="hybridMultilevel"/>
    <w:tmpl w:val="1570F1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38AAC3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lang w:bidi="he-IL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35F7EA8"/>
    <w:multiLevelType w:val="multilevel"/>
    <w:tmpl w:val="9954AED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8939"/>
        </w:tabs>
        <w:ind w:left="8939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563"/>
        </w:tabs>
        <w:ind w:left="2563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2" w15:restartNumberingAfterBreak="0">
    <w:nsid w:val="64BB1964"/>
    <w:multiLevelType w:val="hybridMultilevel"/>
    <w:tmpl w:val="92CC37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6DA7474"/>
    <w:multiLevelType w:val="hybridMultilevel"/>
    <w:tmpl w:val="B1382D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E9593C"/>
    <w:multiLevelType w:val="hybridMultilevel"/>
    <w:tmpl w:val="5DC262CC"/>
    <w:lvl w:ilvl="0" w:tplc="A65ED6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C155F6"/>
    <w:multiLevelType w:val="hybridMultilevel"/>
    <w:tmpl w:val="F8D811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he-IL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lang w:bidi="he-IL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1E64292"/>
    <w:multiLevelType w:val="hybridMultilevel"/>
    <w:tmpl w:val="180E3680"/>
    <w:lvl w:ilvl="0" w:tplc="0E00766E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4096063"/>
    <w:multiLevelType w:val="hybridMultilevel"/>
    <w:tmpl w:val="CEC4CF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58A012A"/>
    <w:multiLevelType w:val="hybridMultilevel"/>
    <w:tmpl w:val="CC08F7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679601B"/>
    <w:multiLevelType w:val="hybridMultilevel"/>
    <w:tmpl w:val="748215BE"/>
    <w:lvl w:ilvl="0" w:tplc="E6B660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6C2F6F"/>
    <w:multiLevelType w:val="hybridMultilevel"/>
    <w:tmpl w:val="EE4EBC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9870C7C"/>
    <w:multiLevelType w:val="hybridMultilevel"/>
    <w:tmpl w:val="B112B4AC"/>
    <w:lvl w:ilvl="0" w:tplc="E6B660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845377"/>
    <w:multiLevelType w:val="hybridMultilevel"/>
    <w:tmpl w:val="29BC7D14"/>
    <w:lvl w:ilvl="0" w:tplc="37E232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4"/>
  </w:num>
  <w:num w:numId="3">
    <w:abstractNumId w:val="25"/>
  </w:num>
  <w:num w:numId="4">
    <w:abstractNumId w:val="7"/>
  </w:num>
  <w:num w:numId="5">
    <w:abstractNumId w:val="16"/>
  </w:num>
  <w:num w:numId="6">
    <w:abstractNumId w:val="22"/>
  </w:num>
  <w:num w:numId="7">
    <w:abstractNumId w:val="13"/>
  </w:num>
  <w:num w:numId="8">
    <w:abstractNumId w:val="3"/>
  </w:num>
  <w:num w:numId="9">
    <w:abstractNumId w:val="2"/>
  </w:num>
  <w:num w:numId="10">
    <w:abstractNumId w:val="20"/>
  </w:num>
  <w:num w:numId="11">
    <w:abstractNumId w:val="34"/>
  </w:num>
  <w:num w:numId="12">
    <w:abstractNumId w:val="11"/>
  </w:num>
  <w:num w:numId="13">
    <w:abstractNumId w:val="15"/>
  </w:num>
  <w:num w:numId="14">
    <w:abstractNumId w:val="8"/>
  </w:num>
  <w:num w:numId="15">
    <w:abstractNumId w:val="24"/>
  </w:num>
  <w:num w:numId="16">
    <w:abstractNumId w:val="5"/>
  </w:num>
  <w:num w:numId="17">
    <w:abstractNumId w:val="19"/>
  </w:num>
  <w:num w:numId="18">
    <w:abstractNumId w:val="23"/>
  </w:num>
  <w:num w:numId="19">
    <w:abstractNumId w:val="29"/>
  </w:num>
  <w:num w:numId="20">
    <w:abstractNumId w:val="36"/>
  </w:num>
  <w:num w:numId="21">
    <w:abstractNumId w:val="10"/>
  </w:num>
  <w:num w:numId="22">
    <w:abstractNumId w:val="27"/>
  </w:num>
  <w:num w:numId="23">
    <w:abstractNumId w:val="28"/>
  </w:num>
  <w:num w:numId="24">
    <w:abstractNumId w:val="42"/>
  </w:num>
  <w:num w:numId="25">
    <w:abstractNumId w:val="39"/>
  </w:num>
  <w:num w:numId="26">
    <w:abstractNumId w:val="41"/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7"/>
  </w:num>
  <w:num w:numId="29">
    <w:abstractNumId w:val="9"/>
  </w:num>
  <w:num w:numId="30">
    <w:abstractNumId w:val="6"/>
  </w:num>
  <w:num w:numId="31">
    <w:abstractNumId w:val="37"/>
  </w:num>
  <w:num w:numId="32">
    <w:abstractNumId w:val="4"/>
  </w:num>
  <w:num w:numId="33">
    <w:abstractNumId w:val="35"/>
  </w:num>
  <w:num w:numId="34">
    <w:abstractNumId w:val="1"/>
  </w:num>
  <w:num w:numId="35">
    <w:abstractNumId w:val="38"/>
  </w:num>
  <w:num w:numId="36">
    <w:abstractNumId w:val="18"/>
  </w:num>
  <w:num w:numId="37">
    <w:abstractNumId w:val="32"/>
  </w:num>
  <w:num w:numId="38">
    <w:abstractNumId w:val="40"/>
  </w:num>
  <w:num w:numId="39">
    <w:abstractNumId w:val="26"/>
  </w:num>
  <w:num w:numId="40">
    <w:abstractNumId w:val="33"/>
  </w:num>
  <w:num w:numId="4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0"/>
  </w:num>
  <w:num w:numId="43">
    <w:abstractNumId w:val="21"/>
  </w:num>
  <w:num w:numId="44">
    <w:abstractNumId w:val="30"/>
  </w:num>
  <w:num w:numId="4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29E8"/>
    <w:rsid w:val="00002D1A"/>
    <w:rsid w:val="00005267"/>
    <w:rsid w:val="000219C1"/>
    <w:rsid w:val="00032125"/>
    <w:rsid w:val="00035859"/>
    <w:rsid w:val="00037806"/>
    <w:rsid w:val="00040681"/>
    <w:rsid w:val="00043DE5"/>
    <w:rsid w:val="00053834"/>
    <w:rsid w:val="000606E8"/>
    <w:rsid w:val="000619C6"/>
    <w:rsid w:val="00061C9C"/>
    <w:rsid w:val="000622E0"/>
    <w:rsid w:val="00062DD8"/>
    <w:rsid w:val="00064F26"/>
    <w:rsid w:val="0006576C"/>
    <w:rsid w:val="000724E1"/>
    <w:rsid w:val="00076FFB"/>
    <w:rsid w:val="00080CF2"/>
    <w:rsid w:val="000861CE"/>
    <w:rsid w:val="000905CC"/>
    <w:rsid w:val="00093FCA"/>
    <w:rsid w:val="000B0677"/>
    <w:rsid w:val="000C4941"/>
    <w:rsid w:val="000C56C6"/>
    <w:rsid w:val="000C6E36"/>
    <w:rsid w:val="000C74EF"/>
    <w:rsid w:val="000D3377"/>
    <w:rsid w:val="000D4E89"/>
    <w:rsid w:val="000D5EF9"/>
    <w:rsid w:val="000E2AA8"/>
    <w:rsid w:val="000E5417"/>
    <w:rsid w:val="000F2DA7"/>
    <w:rsid w:val="00100FEC"/>
    <w:rsid w:val="001061C8"/>
    <w:rsid w:val="00106E4D"/>
    <w:rsid w:val="001129E8"/>
    <w:rsid w:val="00112F30"/>
    <w:rsid w:val="001268A8"/>
    <w:rsid w:val="00131F44"/>
    <w:rsid w:val="00131F6E"/>
    <w:rsid w:val="00132E9C"/>
    <w:rsid w:val="00150143"/>
    <w:rsid w:val="001579C0"/>
    <w:rsid w:val="001613EE"/>
    <w:rsid w:val="00164A70"/>
    <w:rsid w:val="00170B94"/>
    <w:rsid w:val="00173CB3"/>
    <w:rsid w:val="00175880"/>
    <w:rsid w:val="00180344"/>
    <w:rsid w:val="00185509"/>
    <w:rsid w:val="00185C71"/>
    <w:rsid w:val="001879AB"/>
    <w:rsid w:val="00190B2A"/>
    <w:rsid w:val="00191036"/>
    <w:rsid w:val="00193B5A"/>
    <w:rsid w:val="00197126"/>
    <w:rsid w:val="001A1B85"/>
    <w:rsid w:val="001A2A62"/>
    <w:rsid w:val="001A5BB3"/>
    <w:rsid w:val="001A707C"/>
    <w:rsid w:val="001B0462"/>
    <w:rsid w:val="001C0263"/>
    <w:rsid w:val="001C7386"/>
    <w:rsid w:val="001D32BD"/>
    <w:rsid w:val="001E322B"/>
    <w:rsid w:val="001E5A41"/>
    <w:rsid w:val="001E6FD4"/>
    <w:rsid w:val="001E709A"/>
    <w:rsid w:val="001F04FA"/>
    <w:rsid w:val="001F3163"/>
    <w:rsid w:val="001F3703"/>
    <w:rsid w:val="001F56A2"/>
    <w:rsid w:val="001F7228"/>
    <w:rsid w:val="00201F88"/>
    <w:rsid w:val="00202DD6"/>
    <w:rsid w:val="00207BA2"/>
    <w:rsid w:val="0021194B"/>
    <w:rsid w:val="00212EBD"/>
    <w:rsid w:val="00220298"/>
    <w:rsid w:val="0022271B"/>
    <w:rsid w:val="00230A20"/>
    <w:rsid w:val="002311BA"/>
    <w:rsid w:val="00233B81"/>
    <w:rsid w:val="00234E21"/>
    <w:rsid w:val="00236FD3"/>
    <w:rsid w:val="00237D82"/>
    <w:rsid w:val="0024116E"/>
    <w:rsid w:val="002550C6"/>
    <w:rsid w:val="00262ACE"/>
    <w:rsid w:val="00262EB3"/>
    <w:rsid w:val="002677D6"/>
    <w:rsid w:val="002702BB"/>
    <w:rsid w:val="0027167A"/>
    <w:rsid w:val="00271981"/>
    <w:rsid w:val="00276CF5"/>
    <w:rsid w:val="00284878"/>
    <w:rsid w:val="00291987"/>
    <w:rsid w:val="002A394C"/>
    <w:rsid w:val="002A41E5"/>
    <w:rsid w:val="002A54BD"/>
    <w:rsid w:val="002A5EFF"/>
    <w:rsid w:val="002A7C83"/>
    <w:rsid w:val="002B38A2"/>
    <w:rsid w:val="002C1EB3"/>
    <w:rsid w:val="002D0CCF"/>
    <w:rsid w:val="002D0F74"/>
    <w:rsid w:val="002D6EE8"/>
    <w:rsid w:val="002D72EC"/>
    <w:rsid w:val="002F5270"/>
    <w:rsid w:val="00300BD7"/>
    <w:rsid w:val="00304A27"/>
    <w:rsid w:val="00306976"/>
    <w:rsid w:val="00306C50"/>
    <w:rsid w:val="00316777"/>
    <w:rsid w:val="00316BC9"/>
    <w:rsid w:val="00321B83"/>
    <w:rsid w:val="0032282E"/>
    <w:rsid w:val="003229F8"/>
    <w:rsid w:val="0032566F"/>
    <w:rsid w:val="00326D4C"/>
    <w:rsid w:val="00327853"/>
    <w:rsid w:val="003311FB"/>
    <w:rsid w:val="00347F03"/>
    <w:rsid w:val="0035221F"/>
    <w:rsid w:val="00354310"/>
    <w:rsid w:val="00361E02"/>
    <w:rsid w:val="00363B60"/>
    <w:rsid w:val="0036478D"/>
    <w:rsid w:val="00370A1E"/>
    <w:rsid w:val="0037601A"/>
    <w:rsid w:val="00376308"/>
    <w:rsid w:val="003771EB"/>
    <w:rsid w:val="003865B3"/>
    <w:rsid w:val="00387E71"/>
    <w:rsid w:val="003922B1"/>
    <w:rsid w:val="00394C25"/>
    <w:rsid w:val="0039706F"/>
    <w:rsid w:val="003A21A3"/>
    <w:rsid w:val="003A3A01"/>
    <w:rsid w:val="003B2E00"/>
    <w:rsid w:val="003B2F70"/>
    <w:rsid w:val="003B5E93"/>
    <w:rsid w:val="003C00D8"/>
    <w:rsid w:val="003C15F1"/>
    <w:rsid w:val="003C2CB2"/>
    <w:rsid w:val="003C58C6"/>
    <w:rsid w:val="003C6399"/>
    <w:rsid w:val="003C6E9C"/>
    <w:rsid w:val="003E67BC"/>
    <w:rsid w:val="003F3C8B"/>
    <w:rsid w:val="00403C22"/>
    <w:rsid w:val="00406F2B"/>
    <w:rsid w:val="004108C4"/>
    <w:rsid w:val="00416979"/>
    <w:rsid w:val="00420345"/>
    <w:rsid w:val="004253D1"/>
    <w:rsid w:val="0043502F"/>
    <w:rsid w:val="00441590"/>
    <w:rsid w:val="0044641F"/>
    <w:rsid w:val="004557B1"/>
    <w:rsid w:val="00472846"/>
    <w:rsid w:val="004735DE"/>
    <w:rsid w:val="00473747"/>
    <w:rsid w:val="0047416D"/>
    <w:rsid w:val="00475623"/>
    <w:rsid w:val="00477E83"/>
    <w:rsid w:val="00480FB2"/>
    <w:rsid w:val="00481D77"/>
    <w:rsid w:val="00482338"/>
    <w:rsid w:val="004841BD"/>
    <w:rsid w:val="004849F0"/>
    <w:rsid w:val="00484DB2"/>
    <w:rsid w:val="004859D2"/>
    <w:rsid w:val="0049051A"/>
    <w:rsid w:val="00494745"/>
    <w:rsid w:val="0049699A"/>
    <w:rsid w:val="004A3C9B"/>
    <w:rsid w:val="004A3D0F"/>
    <w:rsid w:val="004B30ED"/>
    <w:rsid w:val="004B647C"/>
    <w:rsid w:val="004B7368"/>
    <w:rsid w:val="004B7A31"/>
    <w:rsid w:val="004C450C"/>
    <w:rsid w:val="004D5207"/>
    <w:rsid w:val="004E13D6"/>
    <w:rsid w:val="004E34AA"/>
    <w:rsid w:val="004F5688"/>
    <w:rsid w:val="004F6BD8"/>
    <w:rsid w:val="00505BE4"/>
    <w:rsid w:val="00517CD5"/>
    <w:rsid w:val="00526C5A"/>
    <w:rsid w:val="00532387"/>
    <w:rsid w:val="00543C97"/>
    <w:rsid w:val="0056004A"/>
    <w:rsid w:val="005650FB"/>
    <w:rsid w:val="00565F6A"/>
    <w:rsid w:val="00571C6A"/>
    <w:rsid w:val="00574C6A"/>
    <w:rsid w:val="00597460"/>
    <w:rsid w:val="005A15E8"/>
    <w:rsid w:val="005A500B"/>
    <w:rsid w:val="005B2981"/>
    <w:rsid w:val="005B581F"/>
    <w:rsid w:val="005B7422"/>
    <w:rsid w:val="005C1A09"/>
    <w:rsid w:val="005C44AB"/>
    <w:rsid w:val="005C487E"/>
    <w:rsid w:val="005D0688"/>
    <w:rsid w:val="005E7B7F"/>
    <w:rsid w:val="006031DA"/>
    <w:rsid w:val="00604906"/>
    <w:rsid w:val="00607800"/>
    <w:rsid w:val="00612F79"/>
    <w:rsid w:val="00623D9F"/>
    <w:rsid w:val="00625717"/>
    <w:rsid w:val="00633840"/>
    <w:rsid w:val="006423D1"/>
    <w:rsid w:val="0064385A"/>
    <w:rsid w:val="0064623F"/>
    <w:rsid w:val="0065233E"/>
    <w:rsid w:val="00656017"/>
    <w:rsid w:val="00661A17"/>
    <w:rsid w:val="00663F21"/>
    <w:rsid w:val="00664460"/>
    <w:rsid w:val="00667D50"/>
    <w:rsid w:val="006715E5"/>
    <w:rsid w:val="00671ADA"/>
    <w:rsid w:val="00671B31"/>
    <w:rsid w:val="00673AD0"/>
    <w:rsid w:val="00673DE1"/>
    <w:rsid w:val="00676C44"/>
    <w:rsid w:val="006842BC"/>
    <w:rsid w:val="00687CED"/>
    <w:rsid w:val="00691363"/>
    <w:rsid w:val="006A6776"/>
    <w:rsid w:val="006B08E1"/>
    <w:rsid w:val="006B15FA"/>
    <w:rsid w:val="006B3B56"/>
    <w:rsid w:val="006B7BEF"/>
    <w:rsid w:val="006C0856"/>
    <w:rsid w:val="006C18FE"/>
    <w:rsid w:val="006D54E9"/>
    <w:rsid w:val="006D729E"/>
    <w:rsid w:val="006D758D"/>
    <w:rsid w:val="006E3902"/>
    <w:rsid w:val="006E40B6"/>
    <w:rsid w:val="006E5E3C"/>
    <w:rsid w:val="006E5FED"/>
    <w:rsid w:val="006F092B"/>
    <w:rsid w:val="006F14DC"/>
    <w:rsid w:val="006F15B2"/>
    <w:rsid w:val="006F3863"/>
    <w:rsid w:val="0070122C"/>
    <w:rsid w:val="007064A5"/>
    <w:rsid w:val="00730649"/>
    <w:rsid w:val="00730E24"/>
    <w:rsid w:val="00744F4A"/>
    <w:rsid w:val="007523F0"/>
    <w:rsid w:val="00764854"/>
    <w:rsid w:val="00764FAE"/>
    <w:rsid w:val="007667E9"/>
    <w:rsid w:val="007741DF"/>
    <w:rsid w:val="007755ED"/>
    <w:rsid w:val="00775BDA"/>
    <w:rsid w:val="00787A06"/>
    <w:rsid w:val="00787CAA"/>
    <w:rsid w:val="007B4CDC"/>
    <w:rsid w:val="007C2C23"/>
    <w:rsid w:val="007E4364"/>
    <w:rsid w:val="007F10A0"/>
    <w:rsid w:val="007F1973"/>
    <w:rsid w:val="007F455E"/>
    <w:rsid w:val="007F49F4"/>
    <w:rsid w:val="007F4C7E"/>
    <w:rsid w:val="00801B5C"/>
    <w:rsid w:val="00801D7F"/>
    <w:rsid w:val="0081210A"/>
    <w:rsid w:val="00815170"/>
    <w:rsid w:val="0082598D"/>
    <w:rsid w:val="0083426B"/>
    <w:rsid w:val="00834F78"/>
    <w:rsid w:val="00835D02"/>
    <w:rsid w:val="00841514"/>
    <w:rsid w:val="00861BC2"/>
    <w:rsid w:val="00863FFE"/>
    <w:rsid w:val="008643B9"/>
    <w:rsid w:val="00880A84"/>
    <w:rsid w:val="008816B3"/>
    <w:rsid w:val="00881BC8"/>
    <w:rsid w:val="00882762"/>
    <w:rsid w:val="008861CF"/>
    <w:rsid w:val="00894242"/>
    <w:rsid w:val="00895709"/>
    <w:rsid w:val="00895933"/>
    <w:rsid w:val="008A57C3"/>
    <w:rsid w:val="008A7E84"/>
    <w:rsid w:val="008B00AD"/>
    <w:rsid w:val="008B22B3"/>
    <w:rsid w:val="008C1982"/>
    <w:rsid w:val="008C41D4"/>
    <w:rsid w:val="008D0593"/>
    <w:rsid w:val="008D06BE"/>
    <w:rsid w:val="008D0D19"/>
    <w:rsid w:val="008D6B16"/>
    <w:rsid w:val="008D78EB"/>
    <w:rsid w:val="008E427F"/>
    <w:rsid w:val="008E4DA8"/>
    <w:rsid w:val="008E625E"/>
    <w:rsid w:val="008F0957"/>
    <w:rsid w:val="008F09A0"/>
    <w:rsid w:val="008F0AA9"/>
    <w:rsid w:val="008F1955"/>
    <w:rsid w:val="008F617F"/>
    <w:rsid w:val="00902291"/>
    <w:rsid w:val="00904240"/>
    <w:rsid w:val="00923905"/>
    <w:rsid w:val="00932F26"/>
    <w:rsid w:val="00941B00"/>
    <w:rsid w:val="00943F8B"/>
    <w:rsid w:val="00951A4B"/>
    <w:rsid w:val="00963299"/>
    <w:rsid w:val="00965E69"/>
    <w:rsid w:val="0096642C"/>
    <w:rsid w:val="00970096"/>
    <w:rsid w:val="009808C4"/>
    <w:rsid w:val="009839F5"/>
    <w:rsid w:val="00983D16"/>
    <w:rsid w:val="00984ED0"/>
    <w:rsid w:val="009851C2"/>
    <w:rsid w:val="0099229D"/>
    <w:rsid w:val="009933C8"/>
    <w:rsid w:val="009A2FDC"/>
    <w:rsid w:val="009B20C1"/>
    <w:rsid w:val="009B466A"/>
    <w:rsid w:val="009C5600"/>
    <w:rsid w:val="009C63C4"/>
    <w:rsid w:val="009D220B"/>
    <w:rsid w:val="009E00F8"/>
    <w:rsid w:val="009F29EE"/>
    <w:rsid w:val="009F3BCA"/>
    <w:rsid w:val="00A07710"/>
    <w:rsid w:val="00A1354E"/>
    <w:rsid w:val="00A143F3"/>
    <w:rsid w:val="00A1549B"/>
    <w:rsid w:val="00A15B14"/>
    <w:rsid w:val="00A1640C"/>
    <w:rsid w:val="00A2041E"/>
    <w:rsid w:val="00A23B94"/>
    <w:rsid w:val="00A301AE"/>
    <w:rsid w:val="00A35C25"/>
    <w:rsid w:val="00A35DB5"/>
    <w:rsid w:val="00A379D5"/>
    <w:rsid w:val="00A4012F"/>
    <w:rsid w:val="00A41F26"/>
    <w:rsid w:val="00A43A21"/>
    <w:rsid w:val="00A44039"/>
    <w:rsid w:val="00A448B2"/>
    <w:rsid w:val="00A44F02"/>
    <w:rsid w:val="00A45F7D"/>
    <w:rsid w:val="00A555DF"/>
    <w:rsid w:val="00A57C11"/>
    <w:rsid w:val="00A66978"/>
    <w:rsid w:val="00A66983"/>
    <w:rsid w:val="00A70399"/>
    <w:rsid w:val="00A732E5"/>
    <w:rsid w:val="00A7761D"/>
    <w:rsid w:val="00A83D02"/>
    <w:rsid w:val="00A840CA"/>
    <w:rsid w:val="00A920B5"/>
    <w:rsid w:val="00AA2330"/>
    <w:rsid w:val="00AA2B13"/>
    <w:rsid w:val="00AA3424"/>
    <w:rsid w:val="00AA6043"/>
    <w:rsid w:val="00AB2A52"/>
    <w:rsid w:val="00AB3211"/>
    <w:rsid w:val="00AB76D5"/>
    <w:rsid w:val="00AD1E67"/>
    <w:rsid w:val="00AD2A21"/>
    <w:rsid w:val="00AD3B55"/>
    <w:rsid w:val="00AE405C"/>
    <w:rsid w:val="00AE4770"/>
    <w:rsid w:val="00AF1C3F"/>
    <w:rsid w:val="00AF3461"/>
    <w:rsid w:val="00AF5F67"/>
    <w:rsid w:val="00B002E1"/>
    <w:rsid w:val="00B010B0"/>
    <w:rsid w:val="00B05025"/>
    <w:rsid w:val="00B06FED"/>
    <w:rsid w:val="00B10942"/>
    <w:rsid w:val="00B115F6"/>
    <w:rsid w:val="00B14D6A"/>
    <w:rsid w:val="00B22BD6"/>
    <w:rsid w:val="00B22C03"/>
    <w:rsid w:val="00B264B7"/>
    <w:rsid w:val="00B266E6"/>
    <w:rsid w:val="00B30983"/>
    <w:rsid w:val="00B37C54"/>
    <w:rsid w:val="00B4165C"/>
    <w:rsid w:val="00B45A64"/>
    <w:rsid w:val="00B62B75"/>
    <w:rsid w:val="00B65A3B"/>
    <w:rsid w:val="00B76FAA"/>
    <w:rsid w:val="00B775B7"/>
    <w:rsid w:val="00B83A38"/>
    <w:rsid w:val="00B83E0B"/>
    <w:rsid w:val="00B84726"/>
    <w:rsid w:val="00B870E6"/>
    <w:rsid w:val="00B94ED4"/>
    <w:rsid w:val="00B95047"/>
    <w:rsid w:val="00BA0A68"/>
    <w:rsid w:val="00BA5B55"/>
    <w:rsid w:val="00BC3649"/>
    <w:rsid w:val="00BC3A6F"/>
    <w:rsid w:val="00BC3DA8"/>
    <w:rsid w:val="00BC5F0B"/>
    <w:rsid w:val="00BD2CE0"/>
    <w:rsid w:val="00BE0668"/>
    <w:rsid w:val="00BF34C3"/>
    <w:rsid w:val="00BF6CEB"/>
    <w:rsid w:val="00C00C5D"/>
    <w:rsid w:val="00C01A72"/>
    <w:rsid w:val="00C12753"/>
    <w:rsid w:val="00C15A2B"/>
    <w:rsid w:val="00C17EC9"/>
    <w:rsid w:val="00C21BE2"/>
    <w:rsid w:val="00C23EE7"/>
    <w:rsid w:val="00C3132F"/>
    <w:rsid w:val="00C344E3"/>
    <w:rsid w:val="00C37ADA"/>
    <w:rsid w:val="00C44A4E"/>
    <w:rsid w:val="00C5280A"/>
    <w:rsid w:val="00C528F9"/>
    <w:rsid w:val="00C55A17"/>
    <w:rsid w:val="00C746C5"/>
    <w:rsid w:val="00C7629E"/>
    <w:rsid w:val="00C80723"/>
    <w:rsid w:val="00C96507"/>
    <w:rsid w:val="00CA0ECE"/>
    <w:rsid w:val="00CA20D7"/>
    <w:rsid w:val="00CA2F59"/>
    <w:rsid w:val="00CA7BB2"/>
    <w:rsid w:val="00CC29AE"/>
    <w:rsid w:val="00CC3D8E"/>
    <w:rsid w:val="00CC506C"/>
    <w:rsid w:val="00CD13E4"/>
    <w:rsid w:val="00CD5B9E"/>
    <w:rsid w:val="00CE4CBB"/>
    <w:rsid w:val="00CF2227"/>
    <w:rsid w:val="00CF4EE8"/>
    <w:rsid w:val="00CF7C22"/>
    <w:rsid w:val="00D02359"/>
    <w:rsid w:val="00D100C3"/>
    <w:rsid w:val="00D1648B"/>
    <w:rsid w:val="00D17C8F"/>
    <w:rsid w:val="00D17DFD"/>
    <w:rsid w:val="00D25177"/>
    <w:rsid w:val="00D27E7F"/>
    <w:rsid w:val="00D326BE"/>
    <w:rsid w:val="00D35F97"/>
    <w:rsid w:val="00D35F9D"/>
    <w:rsid w:val="00D42188"/>
    <w:rsid w:val="00D51B58"/>
    <w:rsid w:val="00D644E3"/>
    <w:rsid w:val="00D71ED0"/>
    <w:rsid w:val="00D74980"/>
    <w:rsid w:val="00D80501"/>
    <w:rsid w:val="00D805DA"/>
    <w:rsid w:val="00D9130E"/>
    <w:rsid w:val="00D922F0"/>
    <w:rsid w:val="00D93C8C"/>
    <w:rsid w:val="00D94D83"/>
    <w:rsid w:val="00D961C1"/>
    <w:rsid w:val="00DA3AD6"/>
    <w:rsid w:val="00DA5063"/>
    <w:rsid w:val="00DA5CE8"/>
    <w:rsid w:val="00DA653A"/>
    <w:rsid w:val="00DB0267"/>
    <w:rsid w:val="00DB59C7"/>
    <w:rsid w:val="00DB7DF0"/>
    <w:rsid w:val="00DD17BA"/>
    <w:rsid w:val="00DD484A"/>
    <w:rsid w:val="00DD5F3D"/>
    <w:rsid w:val="00DD677F"/>
    <w:rsid w:val="00DD73B4"/>
    <w:rsid w:val="00E00284"/>
    <w:rsid w:val="00E0442C"/>
    <w:rsid w:val="00E06ACA"/>
    <w:rsid w:val="00E14498"/>
    <w:rsid w:val="00E146D1"/>
    <w:rsid w:val="00E218EC"/>
    <w:rsid w:val="00E22A11"/>
    <w:rsid w:val="00E25A27"/>
    <w:rsid w:val="00E25AF6"/>
    <w:rsid w:val="00E26878"/>
    <w:rsid w:val="00E27159"/>
    <w:rsid w:val="00E36A9E"/>
    <w:rsid w:val="00E467CA"/>
    <w:rsid w:val="00E474E0"/>
    <w:rsid w:val="00E504EA"/>
    <w:rsid w:val="00E53498"/>
    <w:rsid w:val="00E55830"/>
    <w:rsid w:val="00E57EC8"/>
    <w:rsid w:val="00E63E08"/>
    <w:rsid w:val="00E76F96"/>
    <w:rsid w:val="00E77AED"/>
    <w:rsid w:val="00E81ABD"/>
    <w:rsid w:val="00E81E83"/>
    <w:rsid w:val="00E83417"/>
    <w:rsid w:val="00E843F9"/>
    <w:rsid w:val="00E90CA9"/>
    <w:rsid w:val="00E935F2"/>
    <w:rsid w:val="00E938B3"/>
    <w:rsid w:val="00E94E35"/>
    <w:rsid w:val="00EB4BAF"/>
    <w:rsid w:val="00EB5B86"/>
    <w:rsid w:val="00EB6C8B"/>
    <w:rsid w:val="00EC0F89"/>
    <w:rsid w:val="00EC21CA"/>
    <w:rsid w:val="00EE46BB"/>
    <w:rsid w:val="00EE48F2"/>
    <w:rsid w:val="00EE750A"/>
    <w:rsid w:val="00EF5615"/>
    <w:rsid w:val="00EF5A2F"/>
    <w:rsid w:val="00F02D27"/>
    <w:rsid w:val="00F05EA8"/>
    <w:rsid w:val="00F0717C"/>
    <w:rsid w:val="00F15FF3"/>
    <w:rsid w:val="00F167C2"/>
    <w:rsid w:val="00F2611A"/>
    <w:rsid w:val="00F359BB"/>
    <w:rsid w:val="00F36F41"/>
    <w:rsid w:val="00F53800"/>
    <w:rsid w:val="00F60DFF"/>
    <w:rsid w:val="00F61821"/>
    <w:rsid w:val="00F748C3"/>
    <w:rsid w:val="00F84CBE"/>
    <w:rsid w:val="00F85090"/>
    <w:rsid w:val="00F860A4"/>
    <w:rsid w:val="00F86AB4"/>
    <w:rsid w:val="00F91015"/>
    <w:rsid w:val="00F97E71"/>
    <w:rsid w:val="00FA1909"/>
    <w:rsid w:val="00FA1A3C"/>
    <w:rsid w:val="00FA482B"/>
    <w:rsid w:val="00FA7B72"/>
    <w:rsid w:val="00FB2894"/>
    <w:rsid w:val="00FC07DE"/>
    <w:rsid w:val="00FC104F"/>
    <w:rsid w:val="00FD5857"/>
    <w:rsid w:val="00FE1660"/>
    <w:rsid w:val="00FE20A2"/>
    <w:rsid w:val="00FE4A7E"/>
    <w:rsid w:val="00FE54EF"/>
    <w:rsid w:val="00FE5C78"/>
    <w:rsid w:val="00FE7758"/>
    <w:rsid w:val="00FF268D"/>
    <w:rsid w:val="00FF354B"/>
    <w:rsid w:val="00FF3EDC"/>
    <w:rsid w:val="00FF4048"/>
    <w:rsid w:val="00FF5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A86CEE"/>
  <w15:docId w15:val="{F55CCA23-4EDB-4A65-96C4-6A629BFC7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1982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8C1982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C1982"/>
    <w:pPr>
      <w:keepNext/>
      <w:numPr>
        <w:ilvl w:val="1"/>
        <w:numId w:val="1"/>
      </w:numPr>
      <w:tabs>
        <w:tab w:val="clear" w:pos="8939"/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8C1982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8C1982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8C1982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8C1982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8C1982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8C1982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9"/>
    <w:qFormat/>
    <w:rsid w:val="008C1982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basedOn w:val="DefaultParagraphFont"/>
    <w:link w:val="Heading1"/>
    <w:rsid w:val="008C1982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8C1982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8C1982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8C1982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8C1982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8C1982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rsid w:val="008C1982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8C1982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8C1982"/>
    <w:rPr>
      <w:rFonts w:ascii="Arial" w:eastAsia="Times New Roman" w:hAnsi="Arial" w:cs="Arial"/>
    </w:rPr>
  </w:style>
  <w:style w:type="character" w:styleId="CommentReference">
    <w:name w:val="annotation reference"/>
    <w:basedOn w:val="DefaultParagraphFont"/>
    <w:semiHidden/>
    <w:unhideWhenUsed/>
    <w:rsid w:val="008C198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8C198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C198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C19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C198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8C19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198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8C1982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8C198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8C198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1982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8C1982"/>
  </w:style>
  <w:style w:type="table" w:styleId="TableGrid">
    <w:name w:val="Table Grid"/>
    <w:basedOn w:val="TableNormal"/>
    <w:uiPriority w:val="99"/>
    <w:rsid w:val="008C19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8C1982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rsid w:val="008C1982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8C1982"/>
    <w:rPr>
      <w:rFonts w:ascii="Times New Roman" w:eastAsia="Times New Roman" w:hAnsi="Times New Roman" w:cs="Times New Roman"/>
      <w:b/>
      <w:bCs/>
      <w:sz w:val="28"/>
      <w:szCs w:val="28"/>
      <w:u w:val="single"/>
    </w:rPr>
  </w:style>
  <w:style w:type="paragraph" w:customStyle="1" w:styleId="Monospace">
    <w:name w:val="Monospace"/>
    <w:basedOn w:val="Normal"/>
    <w:rsid w:val="008C1982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8C1982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475623"/>
    <w:pPr>
      <w:tabs>
        <w:tab w:val="left" w:pos="1320"/>
        <w:tab w:val="right" w:leader="dot" w:pos="8746"/>
      </w:tabs>
    </w:pPr>
  </w:style>
  <w:style w:type="paragraph" w:styleId="TOC3">
    <w:name w:val="toc 3"/>
    <w:basedOn w:val="Normal"/>
    <w:next w:val="Normal"/>
    <w:autoRedefine/>
    <w:uiPriority w:val="39"/>
    <w:rsid w:val="008C1982"/>
    <w:pPr>
      <w:ind w:left="480"/>
    </w:pPr>
  </w:style>
  <w:style w:type="character" w:styleId="Hyperlink">
    <w:name w:val="Hyperlink"/>
    <w:basedOn w:val="DefaultParagraphFont"/>
    <w:uiPriority w:val="99"/>
    <w:rsid w:val="008C1982"/>
    <w:rPr>
      <w:color w:val="0000FF"/>
      <w:u w:val="single"/>
    </w:rPr>
  </w:style>
  <w:style w:type="paragraph" w:customStyle="1" w:styleId="Subheader2">
    <w:name w:val="Subheader2"/>
    <w:basedOn w:val="Normal"/>
    <w:rsid w:val="008C1982"/>
    <w:rPr>
      <w:b/>
      <w:bCs/>
      <w:u w:val="single"/>
    </w:rPr>
  </w:style>
  <w:style w:type="character" w:customStyle="1" w:styleId="FootnoteTextChar">
    <w:name w:val="Footnote Text Char"/>
    <w:basedOn w:val="DefaultParagraphFont"/>
    <w:link w:val="FootnoteText"/>
    <w:semiHidden/>
    <w:rsid w:val="008C1982"/>
    <w:rPr>
      <w:rFonts w:ascii="Times New Roman" w:eastAsia="Times New Roman" w:hAnsi="Times New Roman" w:cs="Times New Roman"/>
      <w:sz w:val="20"/>
      <w:szCs w:val="20"/>
    </w:rPr>
  </w:style>
  <w:style w:type="paragraph" w:styleId="FootnoteText">
    <w:name w:val="footnote text"/>
    <w:basedOn w:val="Normal"/>
    <w:link w:val="FootnoteTextChar"/>
    <w:semiHidden/>
    <w:rsid w:val="008C1982"/>
    <w:rPr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C1982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DocumentMap">
    <w:name w:val="Document Map"/>
    <w:basedOn w:val="Normal"/>
    <w:link w:val="DocumentMapChar"/>
    <w:semiHidden/>
    <w:rsid w:val="008C1982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8C1982"/>
    <w:rPr>
      <w:color w:val="800080"/>
      <w:u w:val="single"/>
    </w:rPr>
  </w:style>
  <w:style w:type="paragraph" w:customStyle="1" w:styleId="Subheader1">
    <w:name w:val="Subheader1"/>
    <w:basedOn w:val="Normal"/>
    <w:rsid w:val="008C1982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8C1982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paragraph" w:styleId="TOC4">
    <w:name w:val="toc 4"/>
    <w:basedOn w:val="Normal"/>
    <w:next w:val="Normal"/>
    <w:autoRedefine/>
    <w:rsid w:val="008C1982"/>
    <w:pPr>
      <w:ind w:left="720"/>
    </w:pPr>
  </w:style>
  <w:style w:type="paragraph" w:styleId="TOC5">
    <w:name w:val="toc 5"/>
    <w:basedOn w:val="Normal"/>
    <w:next w:val="Normal"/>
    <w:autoRedefine/>
    <w:rsid w:val="008C1982"/>
    <w:pPr>
      <w:ind w:left="960"/>
    </w:pPr>
  </w:style>
  <w:style w:type="paragraph" w:styleId="BodyText">
    <w:name w:val="Body Text"/>
    <w:basedOn w:val="Normal"/>
    <w:link w:val="BodyTextChar"/>
    <w:rsid w:val="008C1982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8C1982"/>
    <w:rPr>
      <w:rFonts w:ascii="Times New Roman" w:eastAsia="Times New Roman" w:hAnsi="Times New Roman"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8C1982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8C1982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8C1982"/>
    <w:pPr>
      <w:numPr>
        <w:ilvl w:val="0"/>
        <w:numId w:val="0"/>
      </w:numPr>
    </w:pPr>
    <w:rPr>
      <w:u w:val="single"/>
    </w:rPr>
  </w:style>
  <w:style w:type="paragraph" w:styleId="ListParagraph">
    <w:name w:val="List Paragraph"/>
    <w:basedOn w:val="Normal"/>
    <w:uiPriority w:val="34"/>
    <w:qFormat/>
    <w:rsid w:val="008C198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C1982"/>
    <w:pPr>
      <w:bidi w:val="0"/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479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image" Target="media/image23.png"/><Relationship Id="rId21" Type="http://schemas.openxmlformats.org/officeDocument/2006/relationships/image" Target="media/image13.wmf"/><Relationship Id="rId34" Type="http://schemas.openxmlformats.org/officeDocument/2006/relationships/image" Target="media/image19.png"/><Relationship Id="rId42" Type="http://schemas.openxmlformats.org/officeDocument/2006/relationships/oleObject" Target="embeddings/oleObject10.bin"/><Relationship Id="rId47" Type="http://schemas.openxmlformats.org/officeDocument/2006/relationships/image" Target="media/image30.wmf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wmf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image" Target="media/image24.emf"/><Relationship Id="rId45" Type="http://schemas.openxmlformats.org/officeDocument/2006/relationships/image" Target="media/image28.emf"/><Relationship Id="rId53" Type="http://schemas.openxmlformats.org/officeDocument/2006/relationships/oleObject" Target="embeddings/oleObject1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image" Target="media/image20.png"/><Relationship Id="rId43" Type="http://schemas.openxmlformats.org/officeDocument/2006/relationships/image" Target="media/image26.png"/><Relationship Id="rId48" Type="http://schemas.openxmlformats.org/officeDocument/2006/relationships/oleObject" Target="embeddings/oleObject11.bin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oleObject" Target="embeddings/oleObject8.bin"/><Relationship Id="rId38" Type="http://schemas.openxmlformats.org/officeDocument/2006/relationships/image" Target="media/image22.png"/><Relationship Id="rId46" Type="http://schemas.openxmlformats.org/officeDocument/2006/relationships/image" Target="media/image29.png"/><Relationship Id="rId59" Type="http://schemas.openxmlformats.org/officeDocument/2006/relationships/theme" Target="theme/theme1.xml"/><Relationship Id="rId20" Type="http://schemas.openxmlformats.org/officeDocument/2006/relationships/image" Target="media/image12.png"/><Relationship Id="rId41" Type="http://schemas.openxmlformats.org/officeDocument/2006/relationships/image" Target="media/image25.wmf"/><Relationship Id="rId54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36" Type="http://schemas.openxmlformats.org/officeDocument/2006/relationships/image" Target="media/image21.wmf"/><Relationship Id="rId49" Type="http://schemas.openxmlformats.org/officeDocument/2006/relationships/image" Target="media/image31.png"/><Relationship Id="rId57" Type="http://schemas.openxmlformats.org/officeDocument/2006/relationships/footer" Target="footer2.xml"/><Relationship Id="rId10" Type="http://schemas.openxmlformats.org/officeDocument/2006/relationships/image" Target="media/image3.jpeg"/><Relationship Id="rId31" Type="http://schemas.openxmlformats.org/officeDocument/2006/relationships/oleObject" Target="embeddings/oleObject7.bin"/><Relationship Id="rId44" Type="http://schemas.openxmlformats.org/officeDocument/2006/relationships/image" Target="media/image27.emf"/><Relationship Id="rId52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4342CA9-83E4-4078-8BFD-1A4775D69A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22</Pages>
  <Words>1921</Words>
  <Characters>10952</Characters>
  <Application>Microsoft Office Word</Application>
  <DocSecurity>0</DocSecurity>
  <Lines>91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אברהם</dc:creator>
  <cp:lastModifiedBy>mpc3</cp:lastModifiedBy>
  <cp:revision>32</cp:revision>
  <dcterms:created xsi:type="dcterms:W3CDTF">2018-08-22T19:53:00Z</dcterms:created>
  <dcterms:modified xsi:type="dcterms:W3CDTF">2018-08-29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